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03EA" w:rsidRPr="007F03EA" w:rsidRDefault="007F03EA" w:rsidP="007F03EA">
      <w:pPr>
        <w:spacing w:after="160" w:line="259" w:lineRule="auto"/>
        <w:ind w:left="0" w:firstLine="0"/>
        <w:jc w:val="center"/>
        <w:rPr>
          <w:rFonts w:ascii="Calibri" w:eastAsia="Calibri" w:hAnsi="Calibri" w:cs="Calibri"/>
          <w:b/>
        </w:rPr>
      </w:pPr>
      <w:r w:rsidRPr="007F03EA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7F03EA" w:rsidRPr="007F03EA" w:rsidTr="00371F8E">
        <w:trPr>
          <w:trHeight w:val="737"/>
        </w:trPr>
        <w:tc>
          <w:tcPr>
            <w:tcW w:w="1413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t>Predmet:</w:t>
            </w:r>
            <w:r w:rsidRPr="007F03EA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t>Razred:</w:t>
            </w:r>
            <w:r w:rsidRPr="007F03EA">
              <w:rPr>
                <w:rFonts w:ascii="Calibri" w:eastAsia="Calibri" w:hAnsi="Calibri" w:cs="Calibri"/>
              </w:rPr>
              <w:t xml:space="preserve"> VIII.</w:t>
            </w:r>
          </w:p>
        </w:tc>
        <w:tc>
          <w:tcPr>
            <w:tcW w:w="1843" w:type="dxa"/>
            <w:gridSpan w:val="3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t>Br. sati izvedbe:</w:t>
            </w:r>
            <w:r w:rsidRPr="007F03EA">
              <w:rPr>
                <w:rFonts w:ascii="Calibri" w:eastAsia="Calibri" w:hAnsi="Calibri" w:cs="Calibri"/>
              </w:rPr>
              <w:t xml:space="preserve"> 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3 (53. – 54. – 55. sat)</w:t>
            </w:r>
          </w:p>
        </w:tc>
        <w:tc>
          <w:tcPr>
            <w:tcW w:w="1843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7F03EA" w:rsidRPr="007F03EA" w:rsidTr="007F03EA">
        <w:trPr>
          <w:trHeight w:val="567"/>
        </w:trPr>
        <w:tc>
          <w:tcPr>
            <w:tcW w:w="4531" w:type="dxa"/>
            <w:gridSpan w:val="4"/>
            <w:shd w:val="clear" w:color="auto" w:fill="ACB9CA"/>
            <w:vAlign w:val="center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t>Nastavna cjelina:</w:t>
            </w:r>
            <w:r w:rsidRPr="007F03EA">
              <w:rPr>
                <w:rFonts w:ascii="Calibri" w:eastAsia="Calibri" w:hAnsi="Calibri" w:cs="Calibri"/>
              </w:rPr>
              <w:t xml:space="preserve"> KEMIJA UGLJIKOVIH SPOJEVA</w:t>
            </w:r>
          </w:p>
        </w:tc>
        <w:tc>
          <w:tcPr>
            <w:tcW w:w="4531" w:type="dxa"/>
            <w:gridSpan w:val="3"/>
            <w:shd w:val="clear" w:color="auto" w:fill="ACB9CA"/>
            <w:vAlign w:val="center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t>Tema:</w:t>
            </w:r>
            <w:r w:rsidRPr="007F03EA">
              <w:rPr>
                <w:rFonts w:ascii="Calibri" w:eastAsia="Calibri" w:hAnsi="Calibri" w:cs="Calibri"/>
              </w:rPr>
              <w:t xml:space="preserve"> Ugljikovodici</w:t>
            </w:r>
          </w:p>
        </w:tc>
      </w:tr>
      <w:tr w:rsidR="007F03EA" w:rsidRPr="007F03EA" w:rsidTr="00371F8E">
        <w:trPr>
          <w:trHeight w:val="567"/>
        </w:trPr>
        <w:tc>
          <w:tcPr>
            <w:tcW w:w="3397" w:type="dxa"/>
            <w:gridSpan w:val="3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. Tvari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B. Promjene i procesi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C. Energija 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7F03EA" w:rsidRPr="007F03EA" w:rsidTr="007F03EA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7F03EA" w:rsidRPr="007F03EA" w:rsidTr="00371F8E">
        <w:tc>
          <w:tcPr>
            <w:tcW w:w="9062" w:type="dxa"/>
            <w:gridSpan w:val="7"/>
          </w:tcPr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.8.1. Primjenjuje kemijsko nazivlje i simboliku za opisivanje sastava tvari.</w:t>
            </w:r>
          </w:p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.8.2. Povezuje građu tvari s njihovim svojstvima.</w:t>
            </w:r>
          </w:p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.8.3. Kritički razmatra uporabu tvari i njihov utjecaj na okoliš i ljudsko zdravlje.</w:t>
            </w:r>
          </w:p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B.8.1. Primjenjuje kemijsko nazivlje i simboliku za opisivanje promjena.</w:t>
            </w:r>
          </w:p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B.8.2. Analizira vrste kemijskih reakcija.</w:t>
            </w:r>
          </w:p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C.8.1. Analizira izmjene energije pri fizikalnim i kemijskim promjenama na </w:t>
            </w:r>
            <w:proofErr w:type="spellStart"/>
            <w:r w:rsidRPr="007F03EA">
              <w:rPr>
                <w:rFonts w:ascii="Calibri" w:eastAsia="Calibri" w:hAnsi="Calibri" w:cs="Calibri"/>
              </w:rPr>
              <w:t>čestičnoj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građi.</w:t>
            </w:r>
          </w:p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C.8.2. Procjenjuje učinkovitost i utjecaj različitih izvora energije na okoliš.</w:t>
            </w:r>
          </w:p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.8.1. Povezuje rezultate i zaključke istraživanja s konceptualnim spoznajama.</w:t>
            </w:r>
          </w:p>
          <w:p w:rsidR="007F03EA" w:rsidRPr="007F03EA" w:rsidRDefault="007F03EA" w:rsidP="007F03EA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.8.3. Uočava zakonitosti uopćavanjem podataka prikazanih tekstom, crtežom, modelima, tablicama i grafovima.</w:t>
            </w:r>
          </w:p>
        </w:tc>
      </w:tr>
      <w:tr w:rsidR="007F03EA" w:rsidRPr="007F03EA" w:rsidTr="007F03EA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7F03EA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7F03EA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7F03EA" w:rsidRPr="007F03EA" w:rsidTr="00371F8E">
        <w:trPr>
          <w:trHeight w:val="5680"/>
        </w:trPr>
        <w:tc>
          <w:tcPr>
            <w:tcW w:w="9062" w:type="dxa"/>
            <w:gridSpan w:val="7"/>
            <w:vAlign w:val="center"/>
          </w:tcPr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. Kritički razmatra o eksploataciji ugljikovodik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2. Iznosi stav o odobrenju eksploatacije ugljikovodik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3. Definira ugljikovodike kao molekule građene od ugljika i vodik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4. Razlikuje zasićene od nezasićenih ugljikovodika prema vrsti veze (jednostruka, dvostruka, trostruka)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R.I.5. Primjenjuje opće formule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7F03EA">
              <w:rPr>
                <w:rFonts w:ascii="Calibri" w:eastAsia="Calibri" w:hAnsi="Calibri" w:cs="Calibri"/>
              </w:rPr>
              <w:t>alke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</w:rPr>
              <w:t>alki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na zadanim primjerim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6. Razlikuje strukturne, sažete strukturne i molekulske formule ugljikovodik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7. Piše strukturne, sažete strukturne i molekulske formule ugljikovodik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R.I.8. Objašnjava pravila imenovanja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(metan, etan, propan, butan), </w:t>
            </w:r>
            <w:proofErr w:type="spellStart"/>
            <w:r w:rsidRPr="007F03EA">
              <w:rPr>
                <w:rFonts w:ascii="Calibri" w:eastAsia="Calibri" w:hAnsi="Calibri" w:cs="Calibri"/>
              </w:rPr>
              <w:t>alke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(</w:t>
            </w:r>
            <w:proofErr w:type="spellStart"/>
            <w:r w:rsidRPr="007F03EA">
              <w:rPr>
                <w:rFonts w:ascii="Calibri" w:eastAsia="Calibri" w:hAnsi="Calibri" w:cs="Calibri"/>
              </w:rPr>
              <w:t>eten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7F03EA">
              <w:rPr>
                <w:rFonts w:ascii="Calibri" w:eastAsia="Calibri" w:hAnsi="Calibri" w:cs="Calibri"/>
              </w:rPr>
              <w:t>propen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) i </w:t>
            </w:r>
            <w:proofErr w:type="spellStart"/>
            <w:r w:rsidRPr="007F03EA">
              <w:rPr>
                <w:rFonts w:ascii="Calibri" w:eastAsia="Calibri" w:hAnsi="Calibri" w:cs="Calibri"/>
              </w:rPr>
              <w:t>alki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(</w:t>
            </w:r>
            <w:proofErr w:type="spellStart"/>
            <w:r w:rsidRPr="007F03EA">
              <w:rPr>
                <w:rFonts w:ascii="Calibri" w:eastAsia="Calibri" w:hAnsi="Calibri" w:cs="Calibri"/>
              </w:rPr>
              <w:t>etin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7F03EA">
              <w:rPr>
                <w:rFonts w:ascii="Calibri" w:eastAsia="Calibri" w:hAnsi="Calibri" w:cs="Calibri"/>
              </w:rPr>
              <w:t>propin</w:t>
            </w:r>
            <w:proofErr w:type="spellEnd"/>
            <w:r w:rsidRPr="007F03EA">
              <w:rPr>
                <w:rFonts w:ascii="Calibri" w:eastAsia="Calibri" w:hAnsi="Calibri" w:cs="Calibri"/>
              </w:rPr>
              <w:t>)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R.I.9. Izvodi pokuse u okviru koncepata: Tvari, Promjene i procesi, Energija. Ispituje gorenje zemnog plina i svojstvo topljivosti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na primjeru parafin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0. Primjenjuje pravila sigurnoga ponašanja prilikom rukovanja kemikalijama, posuđem i priborom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1. Odgovaranje na pitanja koji zahtijevaju donošenje zaključaka koji kemijske reakcije čine smislenim za učenike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2. Prikazuje podatke prikupljene pokusima i/ili radom na tekstu, novim tekstom, tablicama i grafovim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R.I.13. Povezuje </w:t>
            </w:r>
            <w:proofErr w:type="spellStart"/>
            <w:r w:rsidRPr="007F03EA">
              <w:rPr>
                <w:rFonts w:ascii="Calibri" w:eastAsia="Calibri" w:hAnsi="Calibri" w:cs="Calibri"/>
              </w:rPr>
              <w:t>čestičnu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građu molekule metana s fizikalnim i kemijskim svojstvim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R.I.14. Analizira pretvorbu energije pri kemijskoj promjeni gorenja metana na </w:t>
            </w:r>
            <w:proofErr w:type="spellStart"/>
            <w:r w:rsidRPr="007F03EA">
              <w:rPr>
                <w:rFonts w:ascii="Calibri" w:eastAsia="Calibri" w:hAnsi="Calibri" w:cs="Calibri"/>
              </w:rPr>
              <w:t>čestičnoj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razini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5. Piše kemijsku jednadžbu potpunog i nepotpunog izgaranja ugljikovodik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6. Interpretira kemijsku jednadžbu potpunog i nepotpunog izgaranja ugljikovodika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7.Uspoređuje izvore energije na temelju njihove energetske učinkovitosti na primjerima smjese propan-butan i acetilena.</w:t>
            </w:r>
          </w:p>
        </w:tc>
      </w:tr>
      <w:tr w:rsidR="007F03EA" w:rsidRPr="007F03EA" w:rsidTr="007F03EA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 xml:space="preserve">Odgojno-obrazovna očekivanja </w:t>
            </w:r>
            <w:proofErr w:type="spellStart"/>
            <w:r w:rsidRPr="007F03EA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7F03EA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7F03EA" w:rsidRPr="007F03EA" w:rsidTr="00371F8E">
        <w:trPr>
          <w:trHeight w:val="699"/>
        </w:trPr>
        <w:tc>
          <w:tcPr>
            <w:tcW w:w="9062" w:type="dxa"/>
            <w:gridSpan w:val="7"/>
            <w:vAlign w:val="center"/>
          </w:tcPr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7F03EA">
              <w:rPr>
                <w:rFonts w:ascii="Calibri" w:eastAsia="Times New Roman" w:hAnsi="Calibri" w:cs="Calibri"/>
                <w:lang w:eastAsia="hr-HR"/>
              </w:rPr>
              <w:t>UKU A.3.1. 1.Upravljanje informacijama – učenik samostalno traži nove informacije iz različitih izvora, transformira ih u novo znanje i uspješno primjenjuje pri rješavanju problema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7F03EA">
              <w:rPr>
                <w:rFonts w:ascii="Calibri" w:eastAsia="Times New Roman" w:hAnsi="Calibri" w:cs="Calibri"/>
                <w:lang w:eastAsia="hr-HR"/>
              </w:rPr>
              <w:t xml:space="preserve">UKU A.3.2. 2. Primjena strategija učenja i rješavanje problema – učenik se koristi različitim </w:t>
            </w:r>
            <w:r w:rsidRPr="007F03EA">
              <w:rPr>
                <w:rFonts w:ascii="Calibri" w:eastAsia="Times New Roman" w:hAnsi="Calibri" w:cs="Calibri"/>
                <w:lang w:eastAsia="hr-HR"/>
              </w:rPr>
              <w:lastRenderedPageBreak/>
              <w:t>strategijama učenja i primjenjuje ih u ostvarivanju ciljeva učenja i rješavanju problema u svim područjima učenja uz povremeno praćenje učitelja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7F03EA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7F03EA">
              <w:rPr>
                <w:rFonts w:ascii="Calibri" w:eastAsia="Times New Roman" w:hAnsi="Calibri" w:cs="Calibri"/>
                <w:lang w:eastAsia="hr-HR"/>
              </w:rPr>
              <w:t xml:space="preserve">UKU B.3.4. 4. </w:t>
            </w:r>
            <w:proofErr w:type="spellStart"/>
            <w:r w:rsidRPr="007F03EA">
              <w:rPr>
                <w:rFonts w:ascii="Calibri" w:eastAsia="Times New Roman" w:hAnsi="Calibri" w:cs="Calibri"/>
                <w:lang w:eastAsia="hr-HR"/>
              </w:rPr>
              <w:t>Samovrednovanje</w:t>
            </w:r>
            <w:proofErr w:type="spellEnd"/>
            <w:r w:rsidRPr="007F03EA">
              <w:rPr>
                <w:rFonts w:ascii="Calibri" w:eastAsia="Times New Roman" w:hAnsi="Calibri" w:cs="Calibri"/>
                <w:lang w:eastAsia="hr-HR"/>
              </w:rPr>
              <w:t>/</w:t>
            </w:r>
            <w:proofErr w:type="spellStart"/>
            <w:r w:rsidRPr="007F03EA">
              <w:rPr>
                <w:rFonts w:ascii="Calibri" w:eastAsia="Times New Roman" w:hAnsi="Calibri" w:cs="Calibri"/>
                <w:lang w:eastAsia="hr-HR"/>
              </w:rPr>
              <w:t>samoprocjena</w:t>
            </w:r>
            <w:proofErr w:type="spellEnd"/>
            <w:r w:rsidRPr="007F03EA">
              <w:rPr>
                <w:rFonts w:ascii="Calibri" w:eastAsia="Times New Roman" w:hAnsi="Calibri" w:cs="Calibri"/>
                <w:lang w:eastAsia="hr-HR"/>
              </w:rPr>
              <w:t xml:space="preserve"> – učenik </w:t>
            </w:r>
            <w:proofErr w:type="spellStart"/>
            <w:r w:rsidRPr="007F03EA">
              <w:rPr>
                <w:rFonts w:ascii="Calibri" w:eastAsia="Times New Roman" w:hAnsi="Calibri" w:cs="Calibri"/>
                <w:lang w:eastAsia="hr-HR"/>
              </w:rPr>
              <w:t>samovrednuje</w:t>
            </w:r>
            <w:proofErr w:type="spellEnd"/>
            <w:r w:rsidRPr="007F03EA">
              <w:rPr>
                <w:rFonts w:ascii="Calibri" w:eastAsia="Times New Roman" w:hAnsi="Calibri" w:cs="Calibri"/>
                <w:lang w:eastAsia="hr-HR"/>
              </w:rPr>
              <w:t xml:space="preserve"> proces učenja i svoje rezultate, procjenjuje ostvareni napredak te na temelju toga planira buduće učenje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POD B.1.2. Planira i upravlja aktivnostima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KT A.3.2. Učenik se samostalno koristi raznim uređajima i programima.</w:t>
            </w:r>
          </w:p>
        </w:tc>
      </w:tr>
      <w:tr w:rsidR="007F03EA" w:rsidRPr="007F03EA" w:rsidTr="007F03EA">
        <w:trPr>
          <w:trHeight w:val="283"/>
        </w:trPr>
        <w:tc>
          <w:tcPr>
            <w:tcW w:w="9062" w:type="dxa"/>
            <w:gridSpan w:val="7"/>
            <w:shd w:val="clear" w:color="auto" w:fill="ACB9C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lastRenderedPageBreak/>
              <w:t>Povezanost s nastavnim predmetima</w:t>
            </w:r>
          </w:p>
        </w:tc>
      </w:tr>
      <w:tr w:rsidR="007F03EA" w:rsidRPr="007F03EA" w:rsidTr="00371F8E">
        <w:trPr>
          <w:trHeight w:val="274"/>
        </w:trPr>
        <w:tc>
          <w:tcPr>
            <w:tcW w:w="9062" w:type="dxa"/>
            <w:gridSpan w:val="7"/>
            <w:vAlign w:val="center"/>
          </w:tcPr>
          <w:p w:rsidR="007F03EA" w:rsidRPr="007F03EA" w:rsidRDefault="007F03EA" w:rsidP="007F03EA">
            <w:pPr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HJ A.8.3. Učenik čita tekst, prosuđuje značenje teksta i povezuje ga sa stečenim znanjem i iskustvom.</w:t>
            </w:r>
          </w:p>
          <w:p w:rsidR="007F03EA" w:rsidRPr="007F03EA" w:rsidRDefault="007F03EA" w:rsidP="007F03EA">
            <w:pPr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HJ A.8.6. Učenik uspoređuje različite odnose među riječima te objašnjava njihovo značenje u različitim kontekstima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MAT B.8.3. Rješava i primjenjuje linearnu jednadžbu. Raspravlja o rješenju s obzirom na postavljene uvjete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PRI C.5.1. Učenik razlikuje najvažnije izvore i oblike energije i raspravlja o njihovu utjecaju na život na Zemlji.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PRI B.6.2. Učenik raspravlja o važnosti održavanja uravnoteženog stanja u prirodi i uzrocima njegova narušavanja. Razmatra važnost promišljenoga gospodarenja prirodnim dobrima</w:t>
            </w:r>
          </w:p>
          <w:p w:rsidR="007F03EA" w:rsidRPr="007F03EA" w:rsidRDefault="007F03EA" w:rsidP="007F03EA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FIZ OŠ D.7.6. Povezuje rad s energijom tijela i analizira pretvorbe energije.</w:t>
            </w:r>
          </w:p>
        </w:tc>
      </w:tr>
      <w:tr w:rsidR="007F03EA" w:rsidRPr="007F03EA" w:rsidTr="00371F8E">
        <w:trPr>
          <w:trHeight w:val="283"/>
        </w:trPr>
        <w:tc>
          <w:tcPr>
            <w:tcW w:w="9062" w:type="dxa"/>
            <w:gridSpan w:val="7"/>
            <w:shd w:val="clear" w:color="auto" w:fill="auto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t xml:space="preserve">Važni pojmovi: </w:t>
            </w:r>
            <w:r w:rsidRPr="007F03EA">
              <w:rPr>
                <w:rFonts w:ascii="Calibri" w:eastAsia="Calibri" w:hAnsi="Calibri" w:cs="Calibri"/>
              </w:rPr>
              <w:t xml:space="preserve">ugljikovodici, zasićeni i nezasićeni ugljikovodici,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i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sažeta strukturna formula, gorenje ugljikovodika, </w:t>
            </w:r>
            <w:proofErr w:type="spellStart"/>
            <w:r w:rsidRPr="007F03EA">
              <w:rPr>
                <w:rFonts w:ascii="Calibri" w:eastAsia="Calibri" w:hAnsi="Calibri" w:cs="Calibri"/>
              </w:rPr>
              <w:t>alkeni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7F03EA">
              <w:rPr>
                <w:rFonts w:ascii="Calibri" w:eastAsia="Calibri" w:hAnsi="Calibri" w:cs="Calibri"/>
              </w:rPr>
              <w:t>eten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7F03EA">
              <w:rPr>
                <w:rFonts w:ascii="Calibri" w:eastAsia="Calibri" w:hAnsi="Calibri" w:cs="Calibri"/>
              </w:rPr>
              <w:t>alkini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7F03EA">
              <w:rPr>
                <w:rFonts w:ascii="Calibri" w:eastAsia="Calibri" w:hAnsi="Calibri" w:cs="Calibri"/>
              </w:rPr>
              <w:t>etin</w:t>
            </w:r>
            <w:proofErr w:type="spellEnd"/>
          </w:p>
        </w:tc>
      </w:tr>
      <w:tr w:rsidR="007F03EA" w:rsidRPr="007F03EA" w:rsidTr="00371F8E">
        <w:trPr>
          <w:trHeight w:val="563"/>
        </w:trPr>
        <w:tc>
          <w:tcPr>
            <w:tcW w:w="9062" w:type="dxa"/>
            <w:gridSpan w:val="7"/>
            <w:shd w:val="clear" w:color="auto" w:fill="auto"/>
          </w:tcPr>
          <w:p w:rsidR="007F03EA" w:rsidRPr="007F03EA" w:rsidRDefault="007F03EA" w:rsidP="007F03EA">
            <w:pPr>
              <w:spacing w:before="120" w:after="120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t>Sredstva, pomagala i pribor:</w:t>
            </w:r>
            <w:r w:rsidRPr="007F03EA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7F03EA">
              <w:rPr>
                <w:rFonts w:ascii="Calibri" w:eastAsia="Calibri" w:hAnsi="Calibri" w:cs="Calibri"/>
              </w:rPr>
              <w:t xml:space="preserve">udžbenik, bilježnica, radna bilježnica, ploča, pametna ploča, kreda, računalo, projektor, </w:t>
            </w:r>
            <w:proofErr w:type="spellStart"/>
            <w:r w:rsidRPr="007F03EA">
              <w:rPr>
                <w:rFonts w:ascii="Calibri" w:eastAsia="Calibri" w:hAnsi="Calibri" w:cs="Calibri"/>
              </w:rPr>
              <w:t>tablet</w:t>
            </w:r>
            <w:proofErr w:type="spellEnd"/>
            <w:r w:rsidRPr="007F03EA">
              <w:rPr>
                <w:rFonts w:ascii="Calibri" w:eastAsia="Calibri" w:hAnsi="Calibri" w:cs="Calibri"/>
              </w:rPr>
              <w:t>/mobitel, kemikalije, kutija za pokuse, kemijsko posuđe i pribor: P-4.12. (plamenik, žigice, stakleni lijevak, satno staklo, kapaljka, kratka staklena cjevčica, gumena cijev duljine oko 10 cm, drvena štipaljka, zemni (prirodni) plin, vapnena voda (</w:t>
            </w:r>
            <w:proofErr w:type="spellStart"/>
            <w:r w:rsidRPr="007F03EA">
              <w:rPr>
                <w:rFonts w:ascii="Calibri" w:eastAsia="Calibri" w:hAnsi="Calibri" w:cs="Calibri"/>
              </w:rPr>
              <w:t>Ca</w:t>
            </w:r>
            <w:proofErr w:type="spellEnd"/>
            <w:r w:rsidRPr="007F03EA">
              <w:rPr>
                <w:rFonts w:ascii="Calibri" w:eastAsia="Calibri" w:hAnsi="Calibri" w:cs="Calibri"/>
              </w:rPr>
              <w:t>(OH)</w:t>
            </w:r>
            <w:r w:rsidRPr="007F03EA">
              <w:rPr>
                <w:rFonts w:ascii="Calibri" w:eastAsia="Calibri" w:hAnsi="Calibri" w:cs="Calibri"/>
                <w:vertAlign w:val="subscript"/>
              </w:rPr>
              <w:t>2</w:t>
            </w:r>
            <w:r w:rsidRPr="007F03EA">
              <w:rPr>
                <w:rFonts w:ascii="Calibri" w:eastAsia="Calibri" w:hAnsi="Calibri" w:cs="Calibri"/>
              </w:rPr>
              <w:t>(</w:t>
            </w:r>
            <w:proofErr w:type="spellStart"/>
            <w:r w:rsidRPr="007F03EA">
              <w:rPr>
                <w:rFonts w:ascii="Calibri" w:eastAsia="Calibri" w:hAnsi="Calibri" w:cs="Calibri"/>
              </w:rPr>
              <w:t>aq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))); P-4.13. (tri epruvete, stalak za epruvete, kapaljka, gumeni čepovi, parafinsko ulje, vodena otopina kalijeva </w:t>
            </w:r>
            <w:proofErr w:type="spellStart"/>
            <w:r w:rsidRPr="007F03EA">
              <w:rPr>
                <w:rFonts w:ascii="Calibri" w:eastAsia="Calibri" w:hAnsi="Calibri" w:cs="Calibri"/>
              </w:rPr>
              <w:t>permanganat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(KMnO</w:t>
            </w:r>
            <w:r w:rsidRPr="007F03EA">
              <w:rPr>
                <w:rFonts w:ascii="Calibri" w:eastAsia="Calibri" w:hAnsi="Calibri" w:cs="Calibri"/>
                <w:vertAlign w:val="subscript"/>
              </w:rPr>
              <w:t>4</w:t>
            </w:r>
            <w:r w:rsidRPr="007F03EA">
              <w:rPr>
                <w:rFonts w:ascii="Calibri" w:eastAsia="Calibri" w:hAnsi="Calibri" w:cs="Calibri"/>
              </w:rPr>
              <w:t>(</w:t>
            </w:r>
            <w:proofErr w:type="spellStart"/>
            <w:r w:rsidRPr="007F03EA">
              <w:rPr>
                <w:rFonts w:ascii="Calibri" w:eastAsia="Calibri" w:hAnsi="Calibri" w:cs="Calibri"/>
              </w:rPr>
              <w:t>aq</w:t>
            </w:r>
            <w:proofErr w:type="spellEnd"/>
            <w:r w:rsidRPr="007F03EA">
              <w:rPr>
                <w:rFonts w:ascii="Calibri" w:eastAsia="Calibri" w:hAnsi="Calibri" w:cs="Calibri"/>
              </w:rPr>
              <w:t>)), benzin za čišćenje, voda)</w:t>
            </w:r>
          </w:p>
        </w:tc>
      </w:tr>
      <w:tr w:rsidR="007F03EA" w:rsidRPr="007F03EA" w:rsidTr="007F03EA">
        <w:trPr>
          <w:trHeight w:val="283"/>
        </w:trPr>
        <w:tc>
          <w:tcPr>
            <w:tcW w:w="4531" w:type="dxa"/>
            <w:gridSpan w:val="4"/>
            <w:shd w:val="clear" w:color="auto" w:fill="ACB9C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gridSpan w:val="3"/>
            <w:shd w:val="clear" w:color="auto" w:fill="ACB9C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7F03EA" w:rsidRPr="007F03EA" w:rsidTr="00371F8E">
        <w:trPr>
          <w:trHeight w:val="1134"/>
        </w:trPr>
        <w:tc>
          <w:tcPr>
            <w:tcW w:w="4531" w:type="dxa"/>
            <w:gridSpan w:val="4"/>
            <w:vAlign w:val="center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gridSpan w:val="3"/>
            <w:vAlign w:val="center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ad na tekst, razgovor, rasprava, prezentacija/izlaganje, vođenje bilježaka, razmjena misli u paru/grupi, rješavanje zadataka za vježbu i ponavljanje, izvođenje pokusa</w:t>
            </w:r>
          </w:p>
        </w:tc>
      </w:tr>
      <w:tr w:rsidR="007F03EA" w:rsidRPr="007F03EA" w:rsidTr="007F03EA">
        <w:trPr>
          <w:trHeight w:val="283"/>
        </w:trPr>
        <w:tc>
          <w:tcPr>
            <w:tcW w:w="4531" w:type="dxa"/>
            <w:gridSpan w:val="4"/>
            <w:shd w:val="clear" w:color="auto" w:fill="ACB9C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gridSpan w:val="3"/>
            <w:shd w:val="clear" w:color="auto" w:fill="ACB9C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7F03EA" w:rsidRPr="007F03EA" w:rsidTr="00371F8E">
        <w:trPr>
          <w:trHeight w:val="567"/>
        </w:trPr>
        <w:tc>
          <w:tcPr>
            <w:tcW w:w="4531" w:type="dxa"/>
            <w:gridSpan w:val="4"/>
            <w:vAlign w:val="center"/>
          </w:tcPr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strategija čitanja, pisanja i pamćenja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suradničko učenje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strategija rješavanja problema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traženje pomoć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provjera odabranog rješenja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učenje strukturiranim otkrivanjem</w:t>
            </w:r>
          </w:p>
        </w:tc>
        <w:tc>
          <w:tcPr>
            <w:tcW w:w="4531" w:type="dxa"/>
            <w:gridSpan w:val="3"/>
            <w:vAlign w:val="center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- oluja ideja, mentalna mapa, mreža diskusije</w:t>
            </w:r>
          </w:p>
        </w:tc>
      </w:tr>
      <w:tr w:rsidR="007F03EA" w:rsidRPr="007F03EA" w:rsidTr="007F03EA">
        <w:tc>
          <w:tcPr>
            <w:tcW w:w="9062" w:type="dxa"/>
            <w:gridSpan w:val="7"/>
            <w:shd w:val="clear" w:color="auto" w:fill="ACB9C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7F03EA" w:rsidRPr="007F03EA" w:rsidTr="007F03EA">
        <w:tc>
          <w:tcPr>
            <w:tcW w:w="1413" w:type="dxa"/>
            <w:vMerge w:val="restart"/>
            <w:shd w:val="clear" w:color="auto" w:fill="ACB9C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5"/>
          </w:tcPr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7F03EA">
              <w:rPr>
                <w:rFonts w:ascii="Calibri" w:eastAsia="Calibri" w:hAnsi="Calibri" w:cs="Calibri"/>
                <w:shd w:val="clear" w:color="auto" w:fill="FFFFFF"/>
              </w:rPr>
              <w:t>povratna informacija (razgovor, postavljanje pitanja)</w:t>
            </w:r>
            <w:r w:rsidRPr="007F03EA">
              <w:rPr>
                <w:rFonts w:ascii="Calibri" w:eastAsia="Calibri" w:hAnsi="Calibri" w:cs="Calibri"/>
                <w:color w:val="000000"/>
                <w:shd w:val="clear" w:color="auto" w:fill="FFFFFF"/>
              </w:rPr>
              <w:t> 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7F03EA">
              <w:rPr>
                <w:rFonts w:ascii="Calibri" w:eastAsia="Calibri" w:hAnsi="Calibri" w:cs="Calibri"/>
                <w:shd w:val="clear" w:color="auto" w:fill="FFFFFF"/>
              </w:rPr>
              <w:t>radni listići RL-1., RL-2. i RL-3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7F03EA">
              <w:rPr>
                <w:rFonts w:ascii="Calibri" w:eastAsia="Calibri" w:hAnsi="Calibri" w:cs="Calibri"/>
                <w:color w:val="000000"/>
                <w:shd w:val="clear" w:color="auto" w:fill="FFFFFF"/>
              </w:rPr>
              <w:t>izlazna kartica 3-2-1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7F03EA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7F03EA">
              <w:rPr>
                <w:rFonts w:ascii="Calibri" w:eastAsia="Calibri" w:hAnsi="Calibri" w:cs="Calibri"/>
                <w:i/>
                <w:iCs/>
                <w:shd w:val="clear" w:color="auto" w:fill="FFFFFF"/>
              </w:rPr>
              <w:t>Ugljikovodic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7F03EA">
              <w:rPr>
                <w:rFonts w:ascii="Calibri" w:eastAsia="Calibri" w:hAnsi="Calibri" w:cs="Calibri"/>
                <w:shd w:val="clear" w:color="auto" w:fill="FFFFFF"/>
              </w:rPr>
              <w:t>rješavanje zadataka za ponavljanje i vježbanje</w:t>
            </w:r>
          </w:p>
        </w:tc>
      </w:tr>
      <w:tr w:rsidR="007F03EA" w:rsidRPr="007F03EA" w:rsidTr="007F03EA">
        <w:trPr>
          <w:trHeight w:val="567"/>
        </w:trPr>
        <w:tc>
          <w:tcPr>
            <w:tcW w:w="1413" w:type="dxa"/>
            <w:vMerge/>
            <w:shd w:val="clear" w:color="auto" w:fill="ACB9C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5"/>
            <w:vAlign w:val="center"/>
          </w:tcPr>
          <w:p w:rsidR="007F03EA" w:rsidRPr="007F03EA" w:rsidRDefault="007F03EA" w:rsidP="007F03EA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7F03EA">
              <w:rPr>
                <w:rFonts w:ascii="Calibri" w:eastAsia="Calibri" w:hAnsi="Calibri" w:cs="Calibri"/>
                <w:shd w:val="clear" w:color="auto" w:fill="FFFFFF"/>
              </w:rPr>
              <w:t>s</w:t>
            </w:r>
            <w:r w:rsidRPr="007F03EA">
              <w:rPr>
                <w:rFonts w:ascii="Calibri" w:eastAsia="Calibri" w:hAnsi="Calibri" w:cs="Times New Roman"/>
                <w:shd w:val="clear" w:color="auto" w:fill="FFFFFF"/>
              </w:rPr>
              <w:t xml:space="preserve">amostalno analizira </w:t>
            </w:r>
            <w:r w:rsidRPr="007F03EA">
              <w:rPr>
                <w:rFonts w:ascii="Calibri" w:eastAsia="Calibri" w:hAnsi="Calibri" w:cs="Calibri"/>
                <w:shd w:val="clear" w:color="auto" w:fill="FFFFFF"/>
              </w:rPr>
              <w:t>riješene zadatke u radnoj bilježnic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proofErr w:type="spellStart"/>
            <w:r w:rsidRPr="007F03EA">
              <w:rPr>
                <w:rFonts w:ascii="Calibri" w:eastAsia="Calibri" w:hAnsi="Calibri" w:cs="Calibri"/>
                <w:shd w:val="clear" w:color="auto" w:fill="FFFFFF"/>
              </w:rPr>
              <w:t>samovrednovanje</w:t>
            </w:r>
            <w:proofErr w:type="spellEnd"/>
            <w:r w:rsidRPr="007F03EA">
              <w:rPr>
                <w:rFonts w:ascii="Calibri" w:eastAsia="Calibri" w:hAnsi="Calibri" w:cs="Calibri"/>
                <w:shd w:val="clear" w:color="auto" w:fill="FFFFFF"/>
              </w:rPr>
              <w:t xml:space="preserve"> radnih listića 1, 2 i 3</w:t>
            </w:r>
          </w:p>
        </w:tc>
      </w:tr>
    </w:tbl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7F03EA">
        <w:rPr>
          <w:rFonts w:ascii="Calibri" w:eastAsia="Calibri" w:hAnsi="Calibri" w:cs="Times New Roman"/>
          <w:b/>
        </w:rPr>
        <w:br w:type="page"/>
      </w:r>
    </w:p>
    <w:p w:rsidR="007F03EA" w:rsidRPr="007F03EA" w:rsidRDefault="007F03EA" w:rsidP="007F03EA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7F03EA">
        <w:rPr>
          <w:rFonts w:ascii="Calibri" w:eastAsia="Calibri" w:hAnsi="Calibri" w:cs="Times New Roman"/>
          <w:b/>
        </w:rPr>
        <w:lastRenderedPageBreak/>
        <w:t>RAZRADA AKTIVNOSTI ZA OSTVARIVANJE DEFINIRANIH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7F03EA" w:rsidRPr="007F03EA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EVOKACIJA</w:t>
            </w:r>
          </w:p>
        </w:tc>
      </w:tr>
      <w:tr w:rsidR="007F03EA" w:rsidRPr="007F03EA" w:rsidTr="00371F8E">
        <w:tc>
          <w:tcPr>
            <w:tcW w:w="1271" w:type="dx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zvori sadržaja</w:t>
            </w:r>
          </w:p>
        </w:tc>
      </w:tr>
      <w:tr w:rsidR="007F03EA" w:rsidRPr="007F03EA" w:rsidTr="00371F8E">
        <w:tc>
          <w:tcPr>
            <w:tcW w:w="1271" w:type="dxa"/>
            <w:vAlign w:val="center"/>
          </w:tcPr>
          <w:p w:rsidR="007F03EA" w:rsidRPr="007F03EA" w:rsidRDefault="007F03EA" w:rsidP="007F03EA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2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.8.3.</w:t>
            </w:r>
          </w:p>
          <w:p w:rsidR="007F03EA" w:rsidRPr="007F03EA" w:rsidRDefault="007F03EA" w:rsidP="007F03EA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C.8.2.</w:t>
            </w:r>
          </w:p>
        </w:tc>
        <w:tc>
          <w:tcPr>
            <w:tcW w:w="6132" w:type="dxa"/>
          </w:tcPr>
          <w:p w:rsidR="007F03EA" w:rsidRPr="007F03EA" w:rsidRDefault="007F03EA" w:rsidP="007F03EA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čitanje uvodnog teksta o eksploataciji ugljikovodika u Jadranskom moru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asprava (olujom ideja) na uvodna pitanja o ekonomskim i prirodnim rizicima istraživanja i eksploatacije ugljikovodika, te zauzima stav o odobrenju eksploatacije ugljikovodika u Jadranskom moru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motivirani učenik izlaže obrazloženja 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1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sukcesivni zapis umne mape s temom i podtemama na prijedlog učitelja</w:t>
            </w:r>
          </w:p>
        </w:tc>
        <w:tc>
          <w:tcPr>
            <w:tcW w:w="1659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98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</w:tc>
      </w:tr>
    </w:tbl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7F03EA" w:rsidRPr="007F03EA" w:rsidTr="00371F8E">
        <w:tc>
          <w:tcPr>
            <w:tcW w:w="9062" w:type="dxa"/>
            <w:gridSpan w:val="3"/>
            <w:shd w:val="clear" w:color="auto" w:fill="F7C890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AZUMIJEVANJE ZNAČENJA</w:t>
            </w:r>
          </w:p>
        </w:tc>
      </w:tr>
      <w:tr w:rsidR="007F03EA" w:rsidRPr="007F03EA" w:rsidTr="00371F8E">
        <w:tc>
          <w:tcPr>
            <w:tcW w:w="1271" w:type="dxa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zvori sadržaja</w:t>
            </w:r>
          </w:p>
        </w:tc>
      </w:tr>
      <w:tr w:rsidR="007F03EA" w:rsidRPr="007F03EA" w:rsidTr="00371F8E">
        <w:tc>
          <w:tcPr>
            <w:tcW w:w="1271" w:type="dxa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3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.8.1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4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B.8.1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5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6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8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7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B.8.1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.8.2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lastRenderedPageBreak/>
              <w:t>R.I.16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B.8.2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9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0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1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2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.8.1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.8.3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3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4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C.8.1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.8.3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C.8.2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.8.1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.8.2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5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8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7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7.</w:t>
            </w: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5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.I.17.</w:t>
            </w:r>
          </w:p>
        </w:tc>
        <w:tc>
          <w:tcPr>
            <w:tcW w:w="6132" w:type="dxa"/>
          </w:tcPr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lastRenderedPageBreak/>
              <w:t>čita tekst vođenim pitanjima: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Od kojih su kemijskih elemenata građene molekule ugljikovodika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Kakvi mogu biti ugljikovodici prema vrsti veze među atomima ugljika?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analizira tablicu 4.5. Podjela ugljikovodika i objašnjava razliku u vezi među atomima ugljika na primjerima etana, </w:t>
            </w:r>
            <w:proofErr w:type="spellStart"/>
            <w:r w:rsidRPr="007F03EA">
              <w:rPr>
                <w:rFonts w:ascii="Calibri" w:eastAsia="Calibri" w:hAnsi="Calibri" w:cs="Calibri"/>
              </w:rPr>
              <w:t>ete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</w:rPr>
              <w:t>etina</w:t>
            </w:r>
            <w:proofErr w:type="spellEnd"/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uočava razlog kategorizacije ugljikovodika na zasićene i nezasićene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piše i crta primjere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bCs/>
              </w:rPr>
              <w:t xml:space="preserve">istražuje tekst  o </w:t>
            </w:r>
            <w:proofErr w:type="spellStart"/>
            <w:r w:rsidRPr="007F03EA">
              <w:rPr>
                <w:rFonts w:ascii="Calibri" w:eastAsia="Calibri" w:hAnsi="Calibri" w:cs="Calibri"/>
                <w:bCs/>
              </w:rPr>
              <w:t>alkanima</w:t>
            </w:r>
            <w:proofErr w:type="spellEnd"/>
            <w:r w:rsidRPr="007F03EA">
              <w:rPr>
                <w:rFonts w:ascii="Calibri" w:eastAsia="Calibri" w:hAnsi="Calibri" w:cs="Calibri"/>
                <w:bCs/>
              </w:rPr>
              <w:t xml:space="preserve"> vođenim pitanjima: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Koje spojeve ugljikovodika nazivamo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im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S koliko atoma vodika je povezan jedan atom ugljika, a s koliko dva atoma ugljika? Objasni razliku.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Koja je opća formula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Što označuje slovo n u molekulskoj formuli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Odredi molekulsku formulu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koji ima 3 ugljikova atoma.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Zašto su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i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zasićeni ugljikovodici?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objašnjava tvorbu imena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a</w:t>
            </w:r>
            <w:proofErr w:type="spellEnd"/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objašnjava značenje riječi </w:t>
            </w:r>
            <w:proofErr w:type="spellStart"/>
            <w:r w:rsidRPr="007F03EA">
              <w:rPr>
                <w:rFonts w:ascii="Calibri" w:eastAsia="Calibri" w:hAnsi="Calibri" w:cs="Calibri"/>
              </w:rPr>
              <w:t>pent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7F03EA">
              <w:rPr>
                <w:rFonts w:ascii="Calibri" w:eastAsia="Calibri" w:hAnsi="Calibri" w:cs="Calibri"/>
              </w:rPr>
              <w:t>heks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</w:rPr>
              <w:t>hepta</w:t>
            </w:r>
            <w:proofErr w:type="spellEnd"/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analizira tablicu 4.6. i argumentira zašto se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i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u nizu razlikuju po skupini ‒CH</w:t>
            </w:r>
            <w:r w:rsidRPr="007F03EA">
              <w:rPr>
                <w:rFonts w:ascii="Calibri" w:eastAsia="Calibri" w:hAnsi="Calibri" w:cs="Calibri"/>
                <w:vertAlign w:val="subscript"/>
              </w:rPr>
              <w:t>2</w:t>
            </w:r>
            <w:r w:rsidRPr="007F03EA">
              <w:rPr>
                <w:rFonts w:ascii="Calibri" w:eastAsia="Calibri" w:hAnsi="Calibri" w:cs="Calibri"/>
              </w:rPr>
              <w:t xml:space="preserve">‒ 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rješava </w:t>
            </w:r>
            <w:r w:rsidRPr="007F03EA">
              <w:rPr>
                <w:rFonts w:ascii="Calibri" w:eastAsia="Calibri" w:hAnsi="Calibri" w:cs="Calibri"/>
                <w:b/>
              </w:rPr>
              <w:t>RL-1.</w:t>
            </w:r>
            <w:r w:rsidRPr="007F03EA">
              <w:rPr>
                <w:rFonts w:ascii="Calibri" w:eastAsia="Calibri" w:hAnsi="Calibri" w:cs="Calibri"/>
              </w:rPr>
              <w:t xml:space="preserve">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i</w:t>
            </w:r>
            <w:proofErr w:type="spellEnd"/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samovrednovanje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RL-1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piše i crta molekulske, strukturne i sažete strukturne formule prva četiri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u nizu. 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analizira tekst i tablicu 4.7. te izdvaja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e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koji su pri sobnoj temperaturi i normalnome tlaku u plinovitom stanju od onih u tekućem stanju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Odgovara na pitanje: Kako se mijenja vrelište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ovisno o broju ugljikovih atoma?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stražuje tekst o metanu, izdvaja njegova svojstva, navodi njegova nalazišta u prirod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objašnjava razliku produktima pri izgaranju metana uz </w:t>
            </w:r>
            <w:r w:rsidRPr="007F03EA">
              <w:rPr>
                <w:rFonts w:ascii="Calibri" w:eastAsia="Calibri" w:hAnsi="Calibri" w:cs="Calibri"/>
              </w:rPr>
              <w:lastRenderedPageBreak/>
              <w:t>dovoljan i nedovoljan pristup zraku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 xml:space="preserve">izvodi pokus RL-4.12. </w:t>
            </w:r>
            <w:r w:rsidRPr="007F03EA">
              <w:rPr>
                <w:rFonts w:ascii="Calibri" w:eastAsia="Calibri" w:hAnsi="Calibri" w:cs="Calibri"/>
                <w:b/>
                <w:bCs/>
              </w:rPr>
              <w:t xml:space="preserve">Gorenje zemnog plina </w:t>
            </w:r>
            <w:r w:rsidRPr="007F03EA">
              <w:rPr>
                <w:rFonts w:ascii="Calibri" w:eastAsia="Calibri" w:hAnsi="Calibri" w:cs="Calibri"/>
              </w:rPr>
              <w:t>u</w:t>
            </w:r>
            <w:r w:rsidRPr="007F03EA">
              <w:rPr>
                <w:rFonts w:ascii="Calibri" w:eastAsia="Calibri" w:hAnsi="Calibri" w:cs="Calibri"/>
                <w:bCs/>
              </w:rPr>
              <w:t xml:space="preserve"> grupi</w:t>
            </w:r>
            <w:r w:rsidRPr="007F03EA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7F03EA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usporediti rezultate s rješenjima pokusa RL-4.12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7F03EA">
              <w:rPr>
                <w:rFonts w:ascii="Calibri" w:eastAsia="Calibri" w:hAnsi="Calibri" w:cs="Calibri"/>
              </w:rPr>
              <w:t xml:space="preserve">analizira </w:t>
            </w:r>
            <w:proofErr w:type="spellStart"/>
            <w:r w:rsidRPr="007F03EA">
              <w:rPr>
                <w:rFonts w:ascii="Calibri" w:eastAsia="Calibri" w:hAnsi="Calibri" w:cs="Calibri"/>
              </w:rPr>
              <w:t>čestični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crtež izgaranja metana uz dovoljan pristup zraku (Pokus. 4.12.) i povezuje </w:t>
            </w:r>
            <w:proofErr w:type="spellStart"/>
            <w:r w:rsidRPr="007F03EA">
              <w:rPr>
                <w:rFonts w:ascii="Calibri" w:eastAsia="Calibri" w:hAnsi="Calibri" w:cs="Calibri"/>
              </w:rPr>
              <w:t>čestičnu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građu molekule metana s fizikalnim i kemijskim svojstvima. </w:t>
            </w:r>
            <w:r w:rsidRPr="007F03EA">
              <w:rPr>
                <w:rFonts w:ascii="Calibri" w:eastAsia="Calibri" w:hAnsi="Calibri" w:cs="Calibri"/>
                <w:i/>
              </w:rPr>
              <w:t>Opiši pretvorbu energije izgaranjem metana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navodi reagens koji bi dokazali prisutnost nastanka ugljikova dioksida izgaranjem metana uz dovoljan pristup zraku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stražuje tekst o ukapljenom plinu u plinskim bocama vođenim pitanjima: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Od čega se sastoji smjesa u plinskim bocama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U kojem je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gregacijskom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stanju smjesa u plinskoj boci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Navedi opasnosti po zdravlje i okoliš kod nekontroliranog istjecanja ukapljenom plina iz plinske boce.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Objasni uzročno posljedičnu vezu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reaktivnosti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s njihovom zasićenosti.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Navedi primjer otapala u kojem bi otopili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e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 xml:space="preserve">izvodi pokus RL-4.13. </w:t>
            </w:r>
            <w:r w:rsidRPr="007F03EA">
              <w:rPr>
                <w:rFonts w:ascii="Calibri" w:eastAsia="Calibri" w:hAnsi="Calibri" w:cs="Calibri"/>
                <w:b/>
                <w:bCs/>
              </w:rPr>
              <w:t xml:space="preserve">Ispitivanje svojstava </w:t>
            </w:r>
            <w:proofErr w:type="spellStart"/>
            <w:r w:rsidRPr="007F03EA">
              <w:rPr>
                <w:rFonts w:ascii="Calibri" w:eastAsia="Calibri" w:hAnsi="Calibri" w:cs="Calibri"/>
                <w:b/>
                <w:bCs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7F03EA">
              <w:rPr>
                <w:rFonts w:ascii="Calibri" w:eastAsia="Calibri" w:hAnsi="Calibri" w:cs="Calibri"/>
              </w:rPr>
              <w:t>u</w:t>
            </w:r>
            <w:r w:rsidRPr="007F03EA">
              <w:rPr>
                <w:rFonts w:ascii="Calibri" w:eastAsia="Calibri" w:hAnsi="Calibri" w:cs="Calibri"/>
                <w:bCs/>
              </w:rPr>
              <w:t xml:space="preserve"> grupi</w:t>
            </w:r>
            <w:r w:rsidRPr="007F03EA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7F03EA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usporediti rezultate s rješenjima pokusa RL-4.13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7F03EA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istražuje tekst o </w:t>
            </w:r>
            <w:proofErr w:type="spellStart"/>
            <w:r w:rsidRPr="007F03EA">
              <w:rPr>
                <w:rFonts w:ascii="Calibri" w:eastAsia="Calibri" w:hAnsi="Calibri" w:cs="Calibri"/>
              </w:rPr>
              <w:t>alkenim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</w:rPr>
              <w:t>alkinim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vođenim pitanjima: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Koje spojeve ugljikovodika nazivamo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enim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, a koje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inim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Po čemu se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eni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ini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razlikuju od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Objasni uzročno posljedičnu vezu nezasićenosti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e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i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.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Koja je opća formula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e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Koja je opća formula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i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Odredi molekulsku formulu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en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i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koji ima 2 ugljikova atoma.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Kako se tvore imena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e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i imena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i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? Objasni na primjeru.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Navedi prva dva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e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i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piše i crta molekulske, strukturne i sažete strukturne formule prva dva </w:t>
            </w:r>
            <w:proofErr w:type="spellStart"/>
            <w:r w:rsidRPr="007F03EA">
              <w:rPr>
                <w:rFonts w:ascii="Calibri" w:eastAsia="Calibri" w:hAnsi="Calibri" w:cs="Calibri"/>
              </w:rPr>
              <w:t>alke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</w:rPr>
              <w:t>alki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u nizu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analizira tekst i tablicu 4.8. te objašnjava zašto ne postoje ugljikovodici meten i </w:t>
            </w:r>
            <w:proofErr w:type="spellStart"/>
            <w:r w:rsidRPr="007F03EA">
              <w:rPr>
                <w:rFonts w:ascii="Calibri" w:eastAsia="Calibri" w:hAnsi="Calibri" w:cs="Calibri"/>
              </w:rPr>
              <w:t>metin</w:t>
            </w:r>
            <w:proofErr w:type="spellEnd"/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 xml:space="preserve">odgovara na pitanje: Zašto su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eni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ini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reaktivniji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 xml:space="preserve"> od </w:t>
            </w:r>
            <w:proofErr w:type="spellStart"/>
            <w:r w:rsidRPr="007F03EA">
              <w:rPr>
                <w:rFonts w:ascii="Calibri" w:eastAsia="Calibri" w:hAnsi="Calibri" w:cs="Calibri"/>
                <w:i/>
                <w:iCs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  <w:i/>
                <w:iCs/>
              </w:rPr>
              <w:t>?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rješava </w:t>
            </w:r>
            <w:r w:rsidRPr="007F03EA">
              <w:rPr>
                <w:rFonts w:ascii="Calibri" w:eastAsia="Calibri" w:hAnsi="Calibri" w:cs="Calibri"/>
                <w:b/>
              </w:rPr>
              <w:t>RL-2.</w:t>
            </w:r>
            <w:r w:rsidRPr="007F03EA">
              <w:rPr>
                <w:rFonts w:ascii="Calibri" w:eastAsia="Calibri" w:hAnsi="Calibri" w:cs="Calibri"/>
              </w:rPr>
              <w:t xml:space="preserve"> </w:t>
            </w:r>
            <w:proofErr w:type="spellStart"/>
            <w:r w:rsidRPr="007F03EA">
              <w:rPr>
                <w:rFonts w:ascii="Calibri" w:eastAsia="Calibri" w:hAnsi="Calibri" w:cs="Calibri"/>
              </w:rPr>
              <w:t>Alkeni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r w:rsidRPr="007F03EA">
              <w:rPr>
                <w:rFonts w:ascii="Calibri" w:eastAsia="Calibri" w:hAnsi="Calibri" w:cs="Calibri"/>
                <w:b/>
              </w:rPr>
              <w:t>RL-3.</w:t>
            </w:r>
            <w:r w:rsidRPr="007F03EA">
              <w:rPr>
                <w:rFonts w:ascii="Calibri" w:eastAsia="Calibri" w:hAnsi="Calibri" w:cs="Calibri"/>
              </w:rPr>
              <w:t xml:space="preserve"> </w:t>
            </w:r>
            <w:proofErr w:type="spellStart"/>
            <w:r w:rsidRPr="007F03EA">
              <w:rPr>
                <w:rFonts w:ascii="Calibri" w:eastAsia="Calibri" w:hAnsi="Calibri" w:cs="Calibri"/>
              </w:rPr>
              <w:t>Alkini</w:t>
            </w:r>
            <w:proofErr w:type="spellEnd"/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samovrednovanje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RL-2. i RL-3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lastRenderedPageBreak/>
              <w:t xml:space="preserve">navodi svojstva i topljivost u vodi </w:t>
            </w:r>
            <w:proofErr w:type="spellStart"/>
            <w:r w:rsidRPr="007F03EA">
              <w:rPr>
                <w:rFonts w:ascii="Calibri" w:eastAsia="Calibri" w:hAnsi="Calibri" w:cs="Calibri"/>
              </w:rPr>
              <w:t>ete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</w:rPr>
              <w:t>etina</w:t>
            </w:r>
            <w:proofErr w:type="spellEnd"/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piše uravnotežene kemijske jednadžbe gorenja </w:t>
            </w:r>
            <w:proofErr w:type="spellStart"/>
            <w:r w:rsidRPr="007F03EA">
              <w:rPr>
                <w:rFonts w:ascii="Calibri" w:eastAsia="Calibri" w:hAnsi="Calibri" w:cs="Calibri"/>
              </w:rPr>
              <w:t>ete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</w:rPr>
              <w:t>eti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uz dovoljno kisika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</w:rPr>
              <w:t xml:space="preserve">odgovara na pitanje: </w:t>
            </w:r>
            <w:r w:rsidRPr="007F03EA">
              <w:rPr>
                <w:rFonts w:ascii="Calibri" w:eastAsia="Calibri" w:hAnsi="Calibri" w:cs="Calibri"/>
                <w:i/>
                <w:iCs/>
              </w:rPr>
              <w:t>Koji su produkti izgaranja ugljikovodika uz dovoljno i nedovoljno kisika?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uspoređuje energetsku učinkovitost acetilena sa smjesom propan-butan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objašnjava katalitičko </w:t>
            </w:r>
            <w:proofErr w:type="spellStart"/>
            <w:r w:rsidRPr="007F03EA">
              <w:rPr>
                <w:rFonts w:ascii="Calibri" w:eastAsia="Calibri" w:hAnsi="Calibri" w:cs="Calibri"/>
              </w:rPr>
              <w:t>hidrogeniranje</w:t>
            </w:r>
            <w:proofErr w:type="spellEnd"/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sukcesivni zapis plana ploče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zadužuje izradu </w:t>
            </w:r>
            <w:proofErr w:type="spellStart"/>
            <w:r w:rsidRPr="007F03EA">
              <w:rPr>
                <w:rFonts w:ascii="Calibri" w:eastAsia="Calibri" w:hAnsi="Calibri" w:cs="Calibri"/>
              </w:rPr>
              <w:t>međupredmetne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teme prema vlastitom području interesa ili odabire od ponuđenih: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Zdrava prehrana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Eksploatacija ugljikovodika u Jadranskom moru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Alkohol kao pogonsko gorivo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Zašto nutricionisti preporučuju jesti sveže voće i povrće?</w:t>
            </w:r>
          </w:p>
          <w:p w:rsidR="007F03EA" w:rsidRPr="007F03EA" w:rsidRDefault="007F03EA" w:rsidP="007F03EA">
            <w:pPr>
              <w:ind w:left="339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i/>
                <w:iCs/>
              </w:rPr>
              <w:t>Biljke kao izvori bjelančevina</w:t>
            </w:r>
          </w:p>
        </w:tc>
        <w:tc>
          <w:tcPr>
            <w:tcW w:w="1659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lastRenderedPageBreak/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98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99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0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L-1. u prilogu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0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0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1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DS, RL-4.12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1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2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2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DS, RL-4.13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3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3. ‒ 104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L-2. i RL-3. u prilogu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proofErr w:type="spellStart"/>
            <w:r w:rsidRPr="007F03EA">
              <w:rPr>
                <w:rFonts w:ascii="Calibri" w:eastAsia="Calibri" w:hAnsi="Calibri" w:cs="Calibri"/>
              </w:rPr>
              <w:lastRenderedPageBreak/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>. str. 104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</w:tc>
      </w:tr>
    </w:tbl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7F03EA" w:rsidRPr="007F03EA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EFLEKSIJA</w:t>
            </w:r>
          </w:p>
        </w:tc>
      </w:tr>
      <w:tr w:rsidR="007F03EA" w:rsidRPr="007F03EA" w:rsidTr="00371F8E">
        <w:tc>
          <w:tcPr>
            <w:tcW w:w="1271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Izvori sadržaja</w:t>
            </w:r>
          </w:p>
        </w:tc>
      </w:tr>
      <w:tr w:rsidR="007F03EA" w:rsidRPr="007F03EA" w:rsidTr="00371F8E">
        <w:tc>
          <w:tcPr>
            <w:tcW w:w="1271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Svi 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7F03EA" w:rsidRPr="007F03EA" w:rsidRDefault="007F03EA" w:rsidP="007F03EA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pisanje izlazne kartice 3-2-1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7F03EA">
              <w:rPr>
                <w:rFonts w:ascii="Calibri" w:eastAsia="Calibri" w:hAnsi="Calibri" w:cs="Calibri"/>
                <w:i/>
                <w:shd w:val="clear" w:color="auto" w:fill="FFFFFF"/>
              </w:rPr>
              <w:t>Ugljikovodici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ješavanje zadataka u radnoj bilježnici</w:t>
            </w:r>
          </w:p>
        </w:tc>
        <w:tc>
          <w:tcPr>
            <w:tcW w:w="1659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DDS </w:t>
            </w:r>
            <w:proofErr w:type="spellStart"/>
            <w:r w:rsidRPr="007F03EA">
              <w:rPr>
                <w:rFonts w:ascii="Calibri" w:eastAsia="Calibri" w:hAnsi="Calibri" w:cs="Calibri"/>
              </w:rPr>
              <w:t>udž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. str. 98. 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B, Z-4.39. – 4.55.</w:t>
            </w:r>
          </w:p>
        </w:tc>
      </w:tr>
      <w:tr w:rsidR="007F03EA" w:rsidRPr="007F03EA" w:rsidTr="00371F8E">
        <w:tc>
          <w:tcPr>
            <w:tcW w:w="1271" w:type="dxa"/>
            <w:shd w:val="clear" w:color="auto" w:fill="F7C890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Domaća zadaća: </w:t>
            </w:r>
          </w:p>
        </w:tc>
        <w:tc>
          <w:tcPr>
            <w:tcW w:w="7791" w:type="dxa"/>
            <w:gridSpan w:val="2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7F03EA">
              <w:rPr>
                <w:rFonts w:ascii="Calibri" w:eastAsia="Calibri" w:hAnsi="Calibri" w:cs="Calibri"/>
                <w:shd w:val="clear" w:color="auto" w:fill="FFFFFF"/>
              </w:rPr>
              <w:t>UDŽ, str. 105., Z-1. – 15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7F03EA">
              <w:rPr>
                <w:rFonts w:ascii="Calibri" w:eastAsia="Calibri" w:hAnsi="Calibri" w:cs="Calibri"/>
                <w:shd w:val="clear" w:color="auto" w:fill="FFFFFF"/>
              </w:rPr>
              <w:t>RB, str. 51. – 55., zadatci koje nisu stigli riješiti tijekom nastave</w:t>
            </w:r>
          </w:p>
        </w:tc>
      </w:tr>
      <w:tr w:rsidR="007F03EA" w:rsidRPr="007F03EA" w:rsidTr="00371F8E">
        <w:trPr>
          <w:trHeight w:val="283"/>
        </w:trPr>
        <w:tc>
          <w:tcPr>
            <w:tcW w:w="9062" w:type="dxa"/>
            <w:gridSpan w:val="3"/>
            <w:shd w:val="clear" w:color="auto" w:fill="F7C890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Prijedlog rada za učenike s posebnim potrebama</w:t>
            </w:r>
          </w:p>
        </w:tc>
      </w:tr>
      <w:tr w:rsidR="007F03EA" w:rsidRPr="007F03EA" w:rsidTr="00371F8E">
        <w:trPr>
          <w:trHeight w:val="397"/>
        </w:trPr>
        <w:tc>
          <w:tcPr>
            <w:tcW w:w="1271" w:type="dxa"/>
            <w:vAlign w:val="center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Učenici s teškoćama:</w:t>
            </w:r>
          </w:p>
        </w:tc>
        <w:tc>
          <w:tcPr>
            <w:tcW w:w="7791" w:type="dxa"/>
            <w:gridSpan w:val="2"/>
            <w:vAlign w:val="center"/>
          </w:tcPr>
          <w:p w:rsidR="007F03EA" w:rsidRPr="007F03EA" w:rsidRDefault="007F03EA" w:rsidP="007F03EA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Ovisno o teškoći prilagodba sadržaja, vremena, strategija pristupa, stupnja pomoći, metoda poučavanja i učenja, stupnja sudjelovanja, krajnja očekivanja, razina znanja, metoda vrednovanja.</w:t>
            </w:r>
          </w:p>
          <w:p w:rsidR="007F03EA" w:rsidRPr="007F03EA" w:rsidRDefault="007F03EA" w:rsidP="007F03EA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adni listić (Digitalni priručnik na e-sferi).</w:t>
            </w:r>
          </w:p>
          <w:p w:rsidR="007F03EA" w:rsidRPr="007F03EA" w:rsidRDefault="007F03EA" w:rsidP="007F03EA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RB, Z-4.39. i 4.46. uz pomoć i podršku učitelja/učiteljice ili vršnjaka</w:t>
            </w:r>
          </w:p>
        </w:tc>
      </w:tr>
      <w:tr w:rsidR="007F03EA" w:rsidRPr="007F03EA" w:rsidTr="00371F8E">
        <w:trPr>
          <w:trHeight w:val="283"/>
        </w:trPr>
        <w:tc>
          <w:tcPr>
            <w:tcW w:w="1271" w:type="dxa"/>
            <w:vAlign w:val="center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Daroviti učenici:</w:t>
            </w:r>
          </w:p>
        </w:tc>
        <w:tc>
          <w:tcPr>
            <w:tcW w:w="7791" w:type="dxa"/>
            <w:gridSpan w:val="2"/>
            <w:vAlign w:val="center"/>
          </w:tcPr>
          <w:p w:rsidR="007F03EA" w:rsidRPr="007F03EA" w:rsidRDefault="007F03EA" w:rsidP="007F03EA">
            <w:pPr>
              <w:ind w:left="4"/>
              <w:contextualSpacing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Istražiti homologni niza </w:t>
            </w:r>
            <w:proofErr w:type="spellStart"/>
            <w:r w:rsidRPr="007F03EA">
              <w:rPr>
                <w:rFonts w:ascii="Calibri" w:eastAsia="Calibri" w:hAnsi="Calibri" w:cs="Calibri"/>
              </w:rPr>
              <w:t>alka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, </w:t>
            </w:r>
            <w:proofErr w:type="spellStart"/>
            <w:r w:rsidRPr="007F03EA">
              <w:rPr>
                <w:rFonts w:ascii="Calibri" w:eastAsia="Calibri" w:hAnsi="Calibri" w:cs="Calibri"/>
              </w:rPr>
              <w:t>alkena</w:t>
            </w:r>
            <w:proofErr w:type="spellEnd"/>
            <w:r w:rsidRPr="007F03EA">
              <w:rPr>
                <w:rFonts w:ascii="Calibri" w:eastAsia="Calibri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Calibri" w:hAnsi="Calibri" w:cs="Calibri"/>
              </w:rPr>
              <w:t>alkina</w:t>
            </w:r>
            <w:proofErr w:type="spellEnd"/>
            <w:r w:rsidRPr="007F03EA">
              <w:rPr>
                <w:rFonts w:ascii="Calibri" w:eastAsia="Calibri" w:hAnsi="Calibri" w:cs="Times New Roman"/>
              </w:rPr>
              <w:t xml:space="preserve"> do 10 ugljikovih atoma. Prezentirati rezultate istraživanja na način prema vlastitom izboru.</w:t>
            </w:r>
          </w:p>
        </w:tc>
      </w:tr>
    </w:tbl>
    <w:p w:rsidR="007F03EA" w:rsidRPr="007F03EA" w:rsidRDefault="007F03EA" w:rsidP="007F03EA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</w:p>
    <w:p w:rsidR="007F03EA" w:rsidRPr="007F03EA" w:rsidRDefault="007F03EA" w:rsidP="007F03EA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7F03EA">
        <w:rPr>
          <w:rFonts w:ascii="Calibri" w:eastAsia="Calibri" w:hAnsi="Calibri" w:cs="Times New Roman"/>
          <w:b/>
        </w:rPr>
        <w:t>PRILOZI</w:t>
      </w:r>
    </w:p>
    <w:tbl>
      <w:tblPr>
        <w:tblStyle w:val="TableGrid"/>
        <w:tblW w:w="0" w:type="auto"/>
        <w:tblLook w:val="04A0"/>
      </w:tblPr>
      <w:tblGrid>
        <w:gridCol w:w="9039"/>
      </w:tblGrid>
      <w:tr w:rsidR="007F03EA" w:rsidRPr="007F03EA" w:rsidTr="00371F8E">
        <w:trPr>
          <w:trHeight w:val="283"/>
        </w:trPr>
        <w:tc>
          <w:tcPr>
            <w:tcW w:w="9039" w:type="dxa"/>
            <w:shd w:val="clear" w:color="auto" w:fill="F7C890"/>
          </w:tcPr>
          <w:p w:rsidR="007F03EA" w:rsidRPr="007F03EA" w:rsidRDefault="007F03EA" w:rsidP="007F03EA">
            <w:pPr>
              <w:spacing w:before="120" w:after="120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Prijedlog pitanja za provjeru razine postignuća</w:t>
            </w:r>
          </w:p>
        </w:tc>
      </w:tr>
      <w:tr w:rsidR="007F03EA" w:rsidRPr="007F03EA" w:rsidTr="00371F8E">
        <w:trPr>
          <w:trHeight w:val="283"/>
        </w:trPr>
        <w:tc>
          <w:tcPr>
            <w:tcW w:w="9039" w:type="dxa"/>
          </w:tcPr>
          <w:p w:rsidR="007F03EA" w:rsidRPr="007F03EA" w:rsidRDefault="007F03EA" w:rsidP="007F03EA">
            <w:pPr>
              <w:ind w:left="142"/>
              <w:contextualSpacing/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I. razina</w:t>
            </w:r>
          </w:p>
          <w:p w:rsidR="007F03EA" w:rsidRPr="007F03EA" w:rsidRDefault="007F03EA" w:rsidP="007F03EA">
            <w:pPr>
              <w:ind w:left="142"/>
              <w:contextualSpacing/>
              <w:rPr>
                <w:rFonts w:ascii="Calibri" w:eastAsia="Calibri" w:hAnsi="Calibri" w:cs="Calibri"/>
                <w:b/>
              </w:rPr>
            </w:pP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1. Što su ugljikovodici?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2. Napiši opću formulu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a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3. Navedi prva četiri člana niza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a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4. Za koju se skupinu razlikuju dva susjedna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a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u nizu?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5. Prikaži molekulsku, strukturnu i sažetu strukturnu formulu metana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6. Navedi fizikalna svojstva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a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7. Napiši opću formulu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e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i opću formulu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i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8. Objasni pravila imenovanja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e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i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9. Imenuj prva dva člana niza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e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i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10. Napiši molekulsku, strukturnu i sažetu strukturnu formulu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ete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i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eti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lastRenderedPageBreak/>
              <w:t xml:space="preserve">11. Napiši molekulsku, strukturnu i sažetu strukturnu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propi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ind w:left="142"/>
              <w:contextualSpacing/>
              <w:rPr>
                <w:rFonts w:ascii="Calibri" w:eastAsia="Calibri" w:hAnsi="Calibri" w:cs="Calibri"/>
                <w:lang w:eastAsia="et-EE"/>
              </w:rPr>
            </w:pPr>
          </w:p>
          <w:p w:rsidR="007F03EA" w:rsidRPr="007F03EA" w:rsidRDefault="007F03EA" w:rsidP="007F03EA">
            <w:pPr>
              <w:ind w:left="142"/>
              <w:contextualSpacing/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II. razina</w:t>
            </w:r>
          </w:p>
          <w:p w:rsidR="007F03EA" w:rsidRPr="007F03EA" w:rsidRDefault="007F03EA" w:rsidP="007F03EA">
            <w:pPr>
              <w:ind w:left="142"/>
              <w:contextualSpacing/>
              <w:rPr>
                <w:rFonts w:ascii="Calibri" w:eastAsia="Calibri" w:hAnsi="Calibri" w:cs="Calibri"/>
                <w:b/>
              </w:rPr>
            </w:pP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1. a) Prikaži molekulskim formulama niz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a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od metana do butana. 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Prikaži strukturnom formulom propan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2. Imenuj prikazane spojeve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a)                                                  b)                                                   c)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    </w:t>
            </w:r>
            <w:r w:rsidRPr="007F03EA">
              <w:rPr>
                <w:rFonts w:ascii="Times New Roman" w:eastAsia="Calibri" w:hAnsi="Times New Roman" w:cs="Times New Roman"/>
                <w:vertAlign w:val="subscript"/>
              </w:rPr>
              <w:object w:dxaOrig="2256" w:dyaOrig="8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8pt;height:43.6pt" o:ole="">
                  <v:imagedata r:id="rId5" o:title=""/>
                </v:shape>
                <o:OLEObject Type="Embed" ProgID="ChemDraw.Document.6.0" ShapeID="_x0000_i1025" DrawAspect="Content" ObjectID="_1659778600" r:id="rId6"/>
              </w:object>
            </w:r>
            <w:r w:rsidRPr="007F03EA">
              <w:rPr>
                <w:rFonts w:ascii="Calibri" w:eastAsia="Times New Roman" w:hAnsi="Calibri" w:cs="Calibri"/>
              </w:rPr>
              <w:tab/>
              <w:t xml:space="preserve">     </w:t>
            </w:r>
            <w:r w:rsidRPr="007F03EA">
              <w:rPr>
                <w:rFonts w:ascii="Times New Roman" w:eastAsia="Calibri" w:hAnsi="Times New Roman" w:cs="Times New Roman"/>
                <w:vertAlign w:val="subscript"/>
              </w:rPr>
              <w:object w:dxaOrig="1968" w:dyaOrig="876">
                <v:shape id="_x0000_i1026" type="#_x0000_t75" style="width:98.55pt;height:43.6pt" o:ole="">
                  <v:imagedata r:id="rId7" o:title=""/>
                </v:shape>
                <o:OLEObject Type="Embed" ProgID="ChemDraw.Document.6.0" ShapeID="_x0000_i1026" DrawAspect="Content" ObjectID="_1659778601" r:id="rId8"/>
              </w:object>
            </w:r>
            <w:r w:rsidRPr="007F03EA">
              <w:rPr>
                <w:rFonts w:ascii="Calibri" w:eastAsia="Times New Roman" w:hAnsi="Calibri" w:cs="Calibri"/>
              </w:rPr>
              <w:tab/>
              <w:t xml:space="preserve">    </w:t>
            </w:r>
            <w:r w:rsidRPr="007F03EA">
              <w:rPr>
                <w:rFonts w:ascii="Times New Roman" w:eastAsia="Calibri" w:hAnsi="Times New Roman" w:cs="Times New Roman"/>
              </w:rPr>
              <w:object w:dxaOrig="1116" w:dyaOrig="816">
                <v:shape id="_x0000_i1027" type="#_x0000_t75" style="width:54.95pt;height:41.7pt" o:ole="">
                  <v:imagedata r:id="rId9" o:title=""/>
                </v:shape>
                <o:OLEObject Type="Embed" ProgID="ChemDraw.Document.6.0" ShapeID="_x0000_i1027" DrawAspect="Content" ObjectID="_1659778602" r:id="rId10"/>
              </w:objec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ab/>
              <w:t xml:space="preserve"> </w:t>
            </w:r>
            <w:r w:rsidRPr="007F03EA">
              <w:rPr>
                <w:rFonts w:ascii="Calibri" w:eastAsia="Times New Roman" w:hAnsi="Calibri" w:cs="Calibri"/>
              </w:rPr>
              <w:tab/>
              <w:t xml:space="preserve"> 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3. a) Prikaži strukturnu, sažetu strukturnu i molekulsku formulu pentana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Koliki je ukupan broj valentnih crtica u molekuli tog spoja?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4. a) Kemijskom jednadžbom prikaži reakciju potpunog gorenja etana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Imenuj produkte reakcije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5. Napiši jednadžbe kemijske reakcije: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a) potpune oksidacije metana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nepotpune oksidacije metana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Imenuj produkte u obje reakcije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6. a) Ako dva atoma ugljika povežemo sa dvije valentne crtice, a preostale veze ugljika zasitimo atomima vodika, koji ćemo ugljikovodik dobiti?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Navedi njegovu uporabu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7. a) Ako dva atoma ugljika povežemo sa tri valentne crtice, a preostale veze ugljika zasitimo atomima vodika, koji ćemo ugljikovodik dobiti?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Navedi njegovu uporabu.</w:t>
            </w:r>
          </w:p>
          <w:p w:rsidR="007F03EA" w:rsidRPr="007F03EA" w:rsidRDefault="007F03EA" w:rsidP="007F03EA">
            <w:pPr>
              <w:ind w:left="142"/>
              <w:contextualSpacing/>
              <w:rPr>
                <w:rFonts w:ascii="Calibri" w:eastAsia="Calibri" w:hAnsi="Calibri" w:cs="Calibri"/>
                <w:b/>
                <w:u w:val="single"/>
              </w:rPr>
            </w:pPr>
          </w:p>
          <w:p w:rsidR="007F03EA" w:rsidRPr="007F03EA" w:rsidRDefault="007F03EA" w:rsidP="007F03EA">
            <w:pPr>
              <w:ind w:left="142"/>
              <w:contextualSpacing/>
              <w:rPr>
                <w:rFonts w:ascii="Calibri" w:eastAsia="Calibri" w:hAnsi="Calibri" w:cs="Calibri"/>
                <w:b/>
                <w:u w:val="single"/>
              </w:rPr>
            </w:pPr>
            <w:r w:rsidRPr="007F03EA">
              <w:rPr>
                <w:rFonts w:ascii="Calibri" w:eastAsia="Calibri" w:hAnsi="Calibri" w:cs="Calibri"/>
                <w:b/>
              </w:rPr>
              <w:t>III. razina</w:t>
            </w:r>
          </w:p>
          <w:p w:rsidR="007F03EA" w:rsidRPr="007F03EA" w:rsidRDefault="007F03EA" w:rsidP="007F03EA">
            <w:pPr>
              <w:ind w:left="142"/>
              <w:contextualSpacing/>
              <w:rPr>
                <w:rFonts w:ascii="Calibri" w:eastAsia="Calibri" w:hAnsi="Calibri" w:cs="Calibri"/>
                <w:b/>
              </w:rPr>
            </w:pP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1. a) Koji ćemo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an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dobiti ako butanu oduzmemo jednu skupinu –CH</w:t>
            </w:r>
            <w:r w:rsidRPr="007F03EA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7F03EA">
              <w:rPr>
                <w:rFonts w:ascii="Calibri" w:eastAsia="Times New Roman" w:hAnsi="Calibri" w:cs="Calibri"/>
              </w:rPr>
              <w:t>−?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b) Prikaži taj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an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molekulskom, strukturnom i sažetom strukturnom formulom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c) U kojem je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gregacijskom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stanju taj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an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pri sobnoj temperaturi?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2. Vrelište lančastih ugljikovodika ovisi o duljini ugljikovodičnog lanca. 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a) Koji od navedenih ugljikovodika ima najviše vrelište: propan, etan, butan, metan?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Napiši njegovu molekulsku formulu i nacrtaj njegovu strukturnu formulu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c) Koliki je broj valentnih crtica između istovrsnih atoma?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3. Marko je ispitivao topljivost parafina sljedećim pokusom. U epruvetu A s otapalom X i epruvetu B s otapalom Y dodao je parafinsko ulje. U epruveti A se parafinsko ulje otopilo, a u epruveti B nije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a) U kojoj epruveti je benzin, a u kojoj voda?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Koja je razlika između ta dva otapala?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c) Zašto se parafinsko ulje otopilo u epruveti A, a nije u epruveti B?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d) Kakve su vrste smjesa vode i parafinskog ulja, a kakva benzina i parafinskog ulja?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4. Ana je u epruvetu A, koju je Marko pripremio u prethodnom zadatku dodala otopinu kalijeva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permanganat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pri čemu taj reagens nije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promjenio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boju. Objasni zašto nije došlo do promjene boje reagensa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5. Molekulska formula jednog lančastog ugljikovodika je C</w:t>
            </w:r>
            <w:r w:rsidRPr="007F03EA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7F03EA">
              <w:rPr>
                <w:rFonts w:ascii="Calibri" w:eastAsia="Times New Roman" w:hAnsi="Calibri" w:cs="Calibri"/>
              </w:rPr>
              <w:t>H</w:t>
            </w:r>
            <w:r w:rsidRPr="007F03EA">
              <w:rPr>
                <w:rFonts w:ascii="Calibri" w:eastAsia="Times New Roman" w:hAnsi="Calibri" w:cs="Calibri"/>
                <w:vertAlign w:val="subscript"/>
              </w:rPr>
              <w:t>6</w:t>
            </w:r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a) Napiši njegovu sažetu strukturnu formulu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Kojoj skupini ugljikovodika pripada taj spoj?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 xml:space="preserve">6. a) Napiši ime, molekulsku i strukturnu formulu prvog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e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u nizu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nerazgranatih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</w:t>
            </w:r>
            <w:proofErr w:type="spellStart"/>
            <w:r w:rsidRPr="007F03EA">
              <w:rPr>
                <w:rFonts w:ascii="Calibri" w:eastAsia="Times New Roman" w:hAnsi="Calibri" w:cs="Calibri"/>
              </w:rPr>
              <w:t>alkena</w:t>
            </w:r>
            <w:proofErr w:type="spellEnd"/>
            <w:r w:rsidRPr="007F03EA">
              <w:rPr>
                <w:rFonts w:ascii="Calibri" w:eastAsia="Times New Roman" w:hAnsi="Calibri" w:cs="Calibri"/>
              </w:rPr>
              <w:t xml:space="preserve"> s jednom dvostrukom vezom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lastRenderedPageBreak/>
              <w:t>b) Prikaži kemijskom jednadžbom gorenje tog spoja uz nedovoljan pristup zraka (kisika)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7. Lančasti nezasićeni ugljikovodik s trostrukom vezom ima molekulsku formulu C</w:t>
            </w:r>
            <w:r w:rsidRPr="007F03EA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7F03EA">
              <w:rPr>
                <w:rFonts w:ascii="Calibri" w:eastAsia="Times New Roman" w:hAnsi="Calibri" w:cs="Calibri"/>
              </w:rPr>
              <w:t>H</w:t>
            </w:r>
            <w:r w:rsidRPr="007F03EA">
              <w:rPr>
                <w:rFonts w:ascii="Calibri" w:eastAsia="Times New Roman" w:hAnsi="Calibri" w:cs="Calibri"/>
                <w:vertAlign w:val="subscript"/>
              </w:rPr>
              <w:t>4</w:t>
            </w:r>
            <w:r w:rsidRPr="007F03EA">
              <w:rPr>
                <w:rFonts w:ascii="Calibri" w:eastAsia="Times New Roman" w:hAnsi="Calibri" w:cs="Calibri"/>
              </w:rPr>
              <w:t>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a) Napiši njegovu sažetu strukturnu formulu.</w:t>
            </w:r>
          </w:p>
          <w:p w:rsidR="007F03EA" w:rsidRPr="007F03EA" w:rsidRDefault="007F03EA" w:rsidP="007F03EA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  <w:r w:rsidRPr="007F03EA">
              <w:rPr>
                <w:rFonts w:ascii="Calibri" w:eastAsia="Times New Roman" w:hAnsi="Calibri" w:cs="Calibri"/>
              </w:rPr>
              <w:t>b) Prikaži kemijskom jednadžbom gorenje tog spoja uz dovoljan pristup zraka (kisika).</w:t>
            </w:r>
          </w:p>
          <w:p w:rsidR="007F03EA" w:rsidRPr="007F03EA" w:rsidRDefault="007F03EA" w:rsidP="007F03EA">
            <w:pPr>
              <w:spacing w:before="120" w:after="120"/>
              <w:ind w:left="142"/>
              <w:contextualSpacing/>
              <w:rPr>
                <w:rFonts w:ascii="Calibri" w:eastAsia="Times New Roman" w:hAnsi="Calibri" w:cs="Calibri"/>
              </w:rPr>
            </w:pPr>
          </w:p>
        </w:tc>
      </w:tr>
    </w:tbl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7F03EA" w:rsidRPr="007F03EA" w:rsidRDefault="007F03EA" w:rsidP="007F03EA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 xml:space="preserve">Predviđene zabilješke učenika nakon izvođenja </w:t>
      </w:r>
      <w:r w:rsidRPr="007F03EA">
        <w:rPr>
          <w:rFonts w:ascii="Calibri" w:eastAsia="Calibri" w:hAnsi="Calibri" w:cs="Times New Roman"/>
          <w:b/>
          <w:bCs/>
        </w:rPr>
        <w:t xml:space="preserve">pokusa 4.12. </w:t>
      </w:r>
      <w:r w:rsidRPr="007F03EA">
        <w:rPr>
          <w:rFonts w:ascii="Calibri" w:eastAsia="Calibri" w:hAnsi="Calibri" w:cs="Times New Roman"/>
          <w:b/>
          <w:i/>
        </w:rPr>
        <w:t>Gorenje zemnog plina</w:t>
      </w:r>
      <w:r w:rsidRPr="007F03EA">
        <w:rPr>
          <w:rFonts w:ascii="Calibri" w:eastAsia="Calibri" w:hAnsi="Calibri" w:cs="Times New Roman"/>
          <w:b/>
        </w:rPr>
        <w:t>: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2. Lijevak se orosi, a ponekad se na njemu uoči i pojava čađe. Bistra vapnena voda na satnom staklu pobijeli (nastane talog)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3. Kondenzirana voda u lijevku dokazuje nastajanje vode, a zamućena vapnena voda nastajanje ugljikova dioksida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CH</w:t>
      </w:r>
      <w:r w:rsidRPr="007F03EA">
        <w:rPr>
          <w:rFonts w:ascii="Calibri" w:eastAsia="Calibri" w:hAnsi="Calibri" w:cs="Times New Roman"/>
          <w:vertAlign w:val="subscript"/>
        </w:rPr>
        <w:t>4</w:t>
      </w:r>
      <w:r w:rsidRPr="007F03EA">
        <w:rPr>
          <w:rFonts w:ascii="Calibri" w:eastAsia="Calibri" w:hAnsi="Calibri" w:cs="Times New Roman"/>
        </w:rPr>
        <w:t>(g) + 2 O</w:t>
      </w:r>
      <w:r w:rsidRPr="007F03EA">
        <w:rPr>
          <w:rFonts w:ascii="Calibri" w:eastAsia="Calibri" w:hAnsi="Calibri" w:cs="Times New Roman"/>
          <w:vertAlign w:val="subscript"/>
        </w:rPr>
        <w:t>2</w:t>
      </w:r>
      <w:r w:rsidRPr="007F03EA">
        <w:rPr>
          <w:rFonts w:ascii="Calibri" w:eastAsia="Calibri" w:hAnsi="Calibri" w:cs="Times New Roman"/>
        </w:rPr>
        <w:t xml:space="preserve">(g) </w:t>
      </w:r>
      <w:r w:rsidRPr="007F03EA">
        <w:rPr>
          <w:rFonts w:ascii="Calibri" w:eastAsia="Calibri" w:hAnsi="Calibri" w:cs="Calibri"/>
        </w:rPr>
        <w:t>→</w:t>
      </w:r>
      <w:r w:rsidRPr="007F03EA">
        <w:rPr>
          <w:rFonts w:ascii="Calibri" w:eastAsia="Calibri" w:hAnsi="Calibri" w:cs="Times New Roman"/>
        </w:rPr>
        <w:t xml:space="preserve"> 2 H</w:t>
      </w:r>
      <w:r w:rsidRPr="007F03EA">
        <w:rPr>
          <w:rFonts w:ascii="Calibri" w:eastAsia="Calibri" w:hAnsi="Calibri" w:cs="Times New Roman"/>
          <w:vertAlign w:val="subscript"/>
        </w:rPr>
        <w:t>2</w:t>
      </w:r>
      <w:r w:rsidRPr="007F03EA">
        <w:rPr>
          <w:rFonts w:ascii="Calibri" w:eastAsia="Calibri" w:hAnsi="Calibri" w:cs="Times New Roman"/>
        </w:rPr>
        <w:t>O(l) + CO</w:t>
      </w:r>
      <w:r w:rsidRPr="007F03EA">
        <w:rPr>
          <w:rFonts w:ascii="Calibri" w:eastAsia="Calibri" w:hAnsi="Calibri" w:cs="Times New Roman"/>
          <w:vertAlign w:val="subscript"/>
        </w:rPr>
        <w:t>2</w:t>
      </w:r>
      <w:r w:rsidRPr="007F03EA">
        <w:rPr>
          <w:rFonts w:ascii="Calibri" w:eastAsia="Calibri" w:hAnsi="Calibri" w:cs="Times New Roman"/>
        </w:rPr>
        <w:t>(g)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proofErr w:type="spellStart"/>
      <w:r w:rsidRPr="007F03EA">
        <w:rPr>
          <w:rFonts w:ascii="Calibri" w:eastAsia="Calibri" w:hAnsi="Calibri" w:cs="Times New Roman"/>
        </w:rPr>
        <w:t>Ca</w:t>
      </w:r>
      <w:proofErr w:type="spellEnd"/>
      <w:r w:rsidRPr="007F03EA">
        <w:rPr>
          <w:rFonts w:ascii="Calibri" w:eastAsia="Calibri" w:hAnsi="Calibri" w:cs="Times New Roman"/>
        </w:rPr>
        <w:t>(OH)</w:t>
      </w:r>
      <w:r w:rsidRPr="007F03EA">
        <w:rPr>
          <w:rFonts w:ascii="Calibri" w:eastAsia="Calibri" w:hAnsi="Calibri" w:cs="Times New Roman"/>
          <w:vertAlign w:val="subscript"/>
        </w:rPr>
        <w:t>2</w:t>
      </w:r>
      <w:r w:rsidRPr="007F03EA">
        <w:rPr>
          <w:rFonts w:ascii="Calibri" w:eastAsia="Calibri" w:hAnsi="Calibri" w:cs="Times New Roman"/>
        </w:rPr>
        <w:t>(</w:t>
      </w:r>
      <w:proofErr w:type="spellStart"/>
      <w:r w:rsidRPr="007F03EA">
        <w:rPr>
          <w:rFonts w:ascii="Calibri" w:eastAsia="Calibri" w:hAnsi="Calibri" w:cs="Times New Roman"/>
        </w:rPr>
        <w:t>aq</w:t>
      </w:r>
      <w:proofErr w:type="spellEnd"/>
      <w:r w:rsidRPr="007F03EA">
        <w:rPr>
          <w:rFonts w:ascii="Calibri" w:eastAsia="Calibri" w:hAnsi="Calibri" w:cs="Times New Roman"/>
        </w:rPr>
        <w:t>) + CO</w:t>
      </w:r>
      <w:r w:rsidRPr="007F03EA">
        <w:rPr>
          <w:rFonts w:ascii="Calibri" w:eastAsia="Calibri" w:hAnsi="Calibri" w:cs="Times New Roman"/>
          <w:vertAlign w:val="subscript"/>
        </w:rPr>
        <w:t>2</w:t>
      </w:r>
      <w:r w:rsidRPr="007F03EA">
        <w:rPr>
          <w:rFonts w:ascii="Calibri" w:eastAsia="Calibri" w:hAnsi="Calibri" w:cs="Times New Roman"/>
        </w:rPr>
        <w:t xml:space="preserve">(g) </w:t>
      </w:r>
      <w:r w:rsidRPr="007F03EA">
        <w:rPr>
          <w:rFonts w:ascii="Calibri" w:eastAsia="Calibri" w:hAnsi="Calibri" w:cs="Calibri"/>
        </w:rPr>
        <w:t>→</w:t>
      </w:r>
      <w:r w:rsidRPr="007F03EA">
        <w:rPr>
          <w:rFonts w:ascii="Calibri" w:eastAsia="Calibri" w:hAnsi="Calibri" w:cs="Times New Roman"/>
        </w:rPr>
        <w:t xml:space="preserve"> CaCO</w:t>
      </w:r>
      <w:r w:rsidRPr="007F03EA">
        <w:rPr>
          <w:rFonts w:ascii="Calibri" w:eastAsia="Calibri" w:hAnsi="Calibri" w:cs="Times New Roman"/>
          <w:vertAlign w:val="subscript"/>
        </w:rPr>
        <w:t>3</w:t>
      </w:r>
      <w:r w:rsidRPr="007F03EA">
        <w:rPr>
          <w:rFonts w:ascii="Calibri" w:eastAsia="Calibri" w:hAnsi="Calibri" w:cs="Times New Roman"/>
        </w:rPr>
        <w:t>(s) + H</w:t>
      </w:r>
      <w:r w:rsidRPr="007F03EA">
        <w:rPr>
          <w:rFonts w:ascii="Calibri" w:eastAsia="Calibri" w:hAnsi="Calibri" w:cs="Times New Roman"/>
          <w:vertAlign w:val="subscript"/>
        </w:rPr>
        <w:t>2</w:t>
      </w:r>
      <w:r w:rsidRPr="007F03EA">
        <w:rPr>
          <w:rFonts w:ascii="Calibri" w:eastAsia="Calibri" w:hAnsi="Calibri" w:cs="Times New Roman"/>
        </w:rPr>
        <w:t>O(l)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7F03EA" w:rsidRPr="007F03EA" w:rsidRDefault="007F03EA" w:rsidP="007F03EA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 xml:space="preserve">Predviđene zabilješke učenika nakon izvođenja </w:t>
      </w:r>
      <w:r w:rsidRPr="007F03EA">
        <w:rPr>
          <w:rFonts w:ascii="Calibri" w:eastAsia="Calibri" w:hAnsi="Calibri" w:cs="Times New Roman"/>
          <w:b/>
          <w:bCs/>
        </w:rPr>
        <w:t xml:space="preserve">pokusa 4.13. </w:t>
      </w:r>
      <w:r w:rsidRPr="007F03EA">
        <w:rPr>
          <w:rFonts w:ascii="Calibri" w:eastAsia="Calibri" w:hAnsi="Calibri" w:cs="Times New Roman"/>
          <w:b/>
          <w:i/>
        </w:rPr>
        <w:t xml:space="preserve">Ispitivanje svojstava </w:t>
      </w:r>
      <w:proofErr w:type="spellStart"/>
      <w:r w:rsidRPr="007F03EA">
        <w:rPr>
          <w:rFonts w:ascii="Calibri" w:eastAsia="Calibri" w:hAnsi="Calibri" w:cs="Times New Roman"/>
          <w:b/>
          <w:i/>
        </w:rPr>
        <w:t>alkana</w:t>
      </w:r>
      <w:proofErr w:type="spellEnd"/>
      <w:r w:rsidRPr="007F03EA">
        <w:rPr>
          <w:rFonts w:ascii="Calibri" w:eastAsia="Calibri" w:hAnsi="Calibri" w:cs="Times New Roman"/>
          <w:b/>
        </w:rPr>
        <w:t>: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3. a) Parafinsko ulje ne miješa se s vodom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b) Parafinsko ulje otapa se u benzinu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 xml:space="preserve">c) Smjesa je vode i parafinskog ulja </w:t>
      </w:r>
      <w:r w:rsidRPr="007F03EA">
        <w:rPr>
          <w:rFonts w:ascii="Calibri" w:eastAsia="Calibri" w:hAnsi="Calibri" w:cs="Times New Roman"/>
          <w:u w:val="single"/>
        </w:rPr>
        <w:t>heterogena</w:t>
      </w:r>
      <w:r w:rsidRPr="007F03EA">
        <w:rPr>
          <w:rFonts w:ascii="Calibri" w:eastAsia="Calibri" w:hAnsi="Calibri" w:cs="Times New Roman"/>
        </w:rPr>
        <w:t xml:space="preserve">, a benzina i parafinskog ulja </w:t>
      </w:r>
      <w:r w:rsidRPr="007F03EA">
        <w:rPr>
          <w:rFonts w:ascii="Calibri" w:eastAsia="Calibri" w:hAnsi="Calibri" w:cs="Times New Roman"/>
          <w:u w:val="single"/>
        </w:rPr>
        <w:t>homogena</w:t>
      </w:r>
      <w:r w:rsidRPr="007F03EA">
        <w:rPr>
          <w:rFonts w:ascii="Calibri" w:eastAsia="Calibri" w:hAnsi="Calibri" w:cs="Times New Roman"/>
        </w:rPr>
        <w:t xml:space="preserve"> smjesa. Voda je </w:t>
      </w:r>
      <w:r w:rsidRPr="007F03EA">
        <w:rPr>
          <w:rFonts w:ascii="Calibri" w:eastAsia="Calibri" w:hAnsi="Calibri" w:cs="Times New Roman"/>
          <w:u w:val="single"/>
        </w:rPr>
        <w:t>anorganska</w:t>
      </w:r>
      <w:r w:rsidRPr="007F03EA">
        <w:rPr>
          <w:rFonts w:ascii="Calibri" w:eastAsia="Calibri" w:hAnsi="Calibri" w:cs="Times New Roman"/>
        </w:rPr>
        <w:t xml:space="preserve"> tvar, parafinsko ulje i benzin jesu </w:t>
      </w:r>
      <w:r w:rsidRPr="007F03EA">
        <w:rPr>
          <w:rFonts w:ascii="Calibri" w:eastAsia="Calibri" w:hAnsi="Calibri" w:cs="Times New Roman"/>
          <w:u w:val="single"/>
        </w:rPr>
        <w:t>organske</w:t>
      </w:r>
      <w:r w:rsidRPr="007F03EA">
        <w:rPr>
          <w:rFonts w:ascii="Calibri" w:eastAsia="Calibri" w:hAnsi="Calibri" w:cs="Times New Roman"/>
        </w:rPr>
        <w:t xml:space="preserve"> tvari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4. a) Žute boje i mirisa koji podsjeća na naftu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b) Ljubičaste boje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5. a) Boja se nije promijenila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 xml:space="preserve">b) Vodena otopina kalijeva </w:t>
      </w:r>
      <w:proofErr w:type="spellStart"/>
      <w:r w:rsidRPr="007F03EA">
        <w:rPr>
          <w:rFonts w:ascii="Calibri" w:eastAsia="Calibri" w:hAnsi="Calibri" w:cs="Times New Roman"/>
        </w:rPr>
        <w:t>permanganata</w:t>
      </w:r>
      <w:proofErr w:type="spellEnd"/>
      <w:r w:rsidRPr="007F03EA">
        <w:rPr>
          <w:rFonts w:ascii="Calibri" w:eastAsia="Calibri" w:hAnsi="Calibri" w:cs="Times New Roman"/>
        </w:rPr>
        <w:t xml:space="preserve"> ima veću gustoću jer parafinsko ulje pliva na njezinoj površini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t>c) Postojani.</w:t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br w:type="page"/>
      </w:r>
    </w:p>
    <w:tbl>
      <w:tblPr>
        <w:tblStyle w:val="TableGrid"/>
        <w:tblW w:w="0" w:type="auto"/>
        <w:tblLook w:val="04A0"/>
      </w:tblPr>
      <w:tblGrid>
        <w:gridCol w:w="9062"/>
      </w:tblGrid>
      <w:tr w:rsidR="007F03EA" w:rsidRPr="007F03EA" w:rsidTr="00371F8E">
        <w:trPr>
          <w:trHeight w:val="567"/>
        </w:trPr>
        <w:tc>
          <w:tcPr>
            <w:tcW w:w="9062" w:type="dxa"/>
            <w:shd w:val="clear" w:color="auto" w:fill="F7C890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lastRenderedPageBreak/>
              <w:t>Početni plan učeničkog zapisa</w:t>
            </w:r>
          </w:p>
        </w:tc>
      </w:tr>
      <w:tr w:rsidR="007F03EA" w:rsidRPr="007F03EA" w:rsidTr="00371F8E">
        <w:tc>
          <w:tcPr>
            <w:tcW w:w="9062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94310</wp:posOffset>
                  </wp:positionH>
                  <wp:positionV relativeFrom="paragraph">
                    <wp:posOffset>182880</wp:posOffset>
                  </wp:positionV>
                  <wp:extent cx="5219700" cy="1603934"/>
                  <wp:effectExtent l="0" t="0" r="0" b="0"/>
                  <wp:wrapThrough wrapText="bothSides">
                    <wp:wrapPolygon edited="0">
                      <wp:start x="0" y="0"/>
                      <wp:lineTo x="0" y="21301"/>
                      <wp:lineTo x="21521" y="21301"/>
                      <wp:lineTo x="21521" y="0"/>
                      <wp:lineTo x="0" y="0"/>
                    </wp:wrapPolygon>
                  </wp:wrapThrough>
                  <wp:docPr id="1" name="Slika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9700" cy="1603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</w:tc>
      </w:tr>
    </w:tbl>
    <w:p w:rsidR="007F03EA" w:rsidRPr="007F03EA" w:rsidRDefault="007F03EA" w:rsidP="007F03EA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tbl>
      <w:tblPr>
        <w:tblStyle w:val="TableGrid"/>
        <w:tblW w:w="9322" w:type="dxa"/>
        <w:tblLook w:val="04A0"/>
      </w:tblPr>
      <w:tblGrid>
        <w:gridCol w:w="9322"/>
      </w:tblGrid>
      <w:tr w:rsidR="007F03EA" w:rsidRPr="007F03EA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7F03EA" w:rsidRPr="007F03EA" w:rsidRDefault="007F03EA" w:rsidP="007F03EA">
            <w:pPr>
              <w:jc w:val="center"/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>Očekivani plan učeničkog zapisa</w:t>
            </w:r>
          </w:p>
        </w:tc>
      </w:tr>
      <w:tr w:rsidR="007F03EA" w:rsidRPr="007F03EA" w:rsidTr="00371F8E">
        <w:tc>
          <w:tcPr>
            <w:tcW w:w="9322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5760720" cy="2575560"/>
                  <wp:effectExtent l="0" t="0" r="0" b="0"/>
                  <wp:docPr id="2" name="Slika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720" cy="2575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</w:p>
        </w:tc>
      </w:tr>
    </w:tbl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br w:type="page"/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7F03EA">
        <w:rPr>
          <w:rFonts w:ascii="Calibri" w:eastAsia="Calibri" w:hAnsi="Calibri" w:cs="Times New Roman"/>
        </w:rPr>
        <w:lastRenderedPageBreak/>
        <w:t>Izlazna kartica 3-2-1</w:t>
      </w:r>
    </w:p>
    <w:tbl>
      <w:tblPr>
        <w:tblStyle w:val="TableGrid"/>
        <w:tblW w:w="0" w:type="auto"/>
        <w:tblLook w:val="04A0"/>
      </w:tblPr>
      <w:tblGrid>
        <w:gridCol w:w="9288"/>
      </w:tblGrid>
      <w:tr w:rsidR="007F03EA" w:rsidRPr="007F03EA" w:rsidTr="007F03EA">
        <w:tc>
          <w:tcPr>
            <w:tcW w:w="9288" w:type="dxa"/>
            <w:shd w:val="clear" w:color="auto" w:fill="D9D9D9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</w:rPr>
            </w:pPr>
            <w:r w:rsidRPr="007F03EA">
              <w:rPr>
                <w:rFonts w:ascii="Calibri" w:eastAsia="Calibri" w:hAnsi="Calibri" w:cs="Calibri"/>
              </w:rPr>
              <w:t xml:space="preserve">Aktivnost 3-2-1: </w:t>
            </w:r>
          </w:p>
          <w:p w:rsidR="007F03EA" w:rsidRPr="007F03EA" w:rsidRDefault="007F03EA" w:rsidP="007F03EA">
            <w:pPr>
              <w:rPr>
                <w:rFonts w:ascii="Calibri" w:eastAsia="Calibri" w:hAnsi="Calibri" w:cs="Times New Roman"/>
              </w:rPr>
            </w:pPr>
            <w:r w:rsidRPr="007F03EA">
              <w:rPr>
                <w:rFonts w:ascii="Calibri" w:eastAsia="Calibri" w:hAnsi="Calibri" w:cs="Calibri"/>
              </w:rPr>
              <w:t xml:space="preserve">Dragi učenici procijenite svoje znanje nakon sata na temu: </w:t>
            </w:r>
            <w:r w:rsidRPr="007F03EA">
              <w:rPr>
                <w:rFonts w:ascii="Calibri" w:eastAsia="Calibri" w:hAnsi="Calibri" w:cs="Times New Roman"/>
                <w:i/>
              </w:rPr>
              <w:t>Ugljikovodici</w:t>
            </w: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</w:rPr>
              <w:t xml:space="preserve">I. </w:t>
            </w:r>
            <w:r w:rsidRPr="007F03EA">
              <w:rPr>
                <w:rFonts w:ascii="Calibri" w:eastAsia="Calibri" w:hAnsi="Calibri" w:cs="Calibri"/>
                <w:b/>
                <w:u w:val="single"/>
              </w:rPr>
              <w:t>Tri</w:t>
            </w:r>
            <w:r w:rsidRPr="007F03EA">
              <w:rPr>
                <w:rFonts w:ascii="Calibri" w:eastAsia="Calibri" w:hAnsi="Calibri" w:cs="Calibri"/>
              </w:rPr>
              <w:t xml:space="preserve"> informacije koje </w:t>
            </w:r>
            <w:r w:rsidRPr="007F03EA">
              <w:rPr>
                <w:rFonts w:ascii="Calibri" w:eastAsia="Calibri" w:hAnsi="Calibri" w:cs="Calibri"/>
                <w:u w:val="single"/>
              </w:rPr>
              <w:t>mislim da znam</w:t>
            </w:r>
            <w:r w:rsidRPr="007F03EA">
              <w:rPr>
                <w:rFonts w:ascii="Calibri" w:eastAsia="Calibri" w:hAnsi="Calibri" w:cs="Calibri"/>
              </w:rPr>
              <w:t>:</w:t>
            </w: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1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2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3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</w:rPr>
              <w:t xml:space="preserve">II. </w:t>
            </w:r>
            <w:r w:rsidRPr="007F03EA">
              <w:rPr>
                <w:rFonts w:ascii="Calibri" w:eastAsia="Calibri" w:hAnsi="Calibri" w:cs="Calibri"/>
                <w:b/>
                <w:u w:val="single"/>
              </w:rPr>
              <w:t>Dvije</w:t>
            </w:r>
            <w:r w:rsidRPr="007F03EA">
              <w:rPr>
                <w:rFonts w:ascii="Calibri" w:eastAsia="Calibri" w:hAnsi="Calibri" w:cs="Calibri"/>
              </w:rPr>
              <w:t xml:space="preserve"> informacije koje su mi </w:t>
            </w:r>
            <w:r w:rsidRPr="007F03EA">
              <w:rPr>
                <w:rFonts w:ascii="Calibri" w:eastAsia="Calibri" w:hAnsi="Calibri" w:cs="Calibri"/>
                <w:u w:val="single"/>
              </w:rPr>
              <w:t>nejasne</w:t>
            </w:r>
            <w:r w:rsidRPr="007F03EA">
              <w:rPr>
                <w:rFonts w:ascii="Calibri" w:eastAsia="Calibri" w:hAnsi="Calibri" w:cs="Calibri"/>
              </w:rPr>
              <w:t>/</w:t>
            </w:r>
            <w:r w:rsidRPr="007F03EA">
              <w:rPr>
                <w:rFonts w:ascii="Calibri" w:eastAsia="Calibri" w:hAnsi="Calibri" w:cs="Calibri"/>
                <w:u w:val="single"/>
              </w:rPr>
              <w:t>ne znam ih</w:t>
            </w:r>
            <w:r w:rsidRPr="007F03EA">
              <w:rPr>
                <w:rFonts w:ascii="Calibri" w:eastAsia="Calibri" w:hAnsi="Calibri" w:cs="Calibri"/>
              </w:rPr>
              <w:t>:</w:t>
            </w: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1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2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</w:rPr>
              <w:t xml:space="preserve">III. </w:t>
            </w:r>
            <w:r w:rsidRPr="007F03EA">
              <w:rPr>
                <w:rFonts w:ascii="Calibri" w:eastAsia="Calibri" w:hAnsi="Calibri" w:cs="Calibri"/>
                <w:b/>
                <w:u w:val="single"/>
              </w:rPr>
              <w:t xml:space="preserve">Jednu </w:t>
            </w:r>
            <w:r w:rsidRPr="007F03EA">
              <w:rPr>
                <w:rFonts w:ascii="Calibri" w:eastAsia="Calibri" w:hAnsi="Calibri" w:cs="Calibri"/>
              </w:rPr>
              <w:t>informaciju u koju sam potpuno siguran/na:</w:t>
            </w:r>
          </w:p>
        </w:tc>
      </w:tr>
      <w:tr w:rsidR="007F03EA" w:rsidRPr="007F03EA" w:rsidTr="00371F8E">
        <w:tc>
          <w:tcPr>
            <w:tcW w:w="9288" w:type="dxa"/>
          </w:tcPr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1.</w:t>
            </w:r>
          </w:p>
          <w:p w:rsidR="007F03EA" w:rsidRPr="007F03EA" w:rsidRDefault="007F03EA" w:rsidP="007F03EA">
            <w:pPr>
              <w:rPr>
                <w:rFonts w:ascii="Calibri" w:eastAsia="Calibri" w:hAnsi="Calibri" w:cs="Calibri"/>
                <w:b/>
              </w:rPr>
            </w:pPr>
          </w:p>
        </w:tc>
      </w:tr>
    </w:tbl>
    <w:p w:rsidR="007F03EA" w:rsidRPr="007F03EA" w:rsidRDefault="007F03EA" w:rsidP="007F03EA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7F03EA" w:rsidRPr="007F03EA" w:rsidRDefault="007F03EA" w:rsidP="007F03EA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7F03EA">
        <w:rPr>
          <w:rFonts w:ascii="Calibri" w:eastAsia="Calibri" w:hAnsi="Calibri" w:cs="Calibri"/>
        </w:rPr>
        <w:br w:type="page"/>
      </w:r>
    </w:p>
    <w:p w:rsidR="007F03EA" w:rsidRPr="007F03EA" w:rsidRDefault="007F03EA" w:rsidP="007F03EA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7F03EA">
        <w:rPr>
          <w:rFonts w:ascii="Calibri" w:eastAsia="Calibri" w:hAnsi="Calibri" w:cs="Calibri"/>
          <w:b/>
          <w:bCs/>
        </w:rPr>
        <w:lastRenderedPageBreak/>
        <w:t xml:space="preserve">RL-1. </w:t>
      </w:r>
      <w:proofErr w:type="spellStart"/>
      <w:r w:rsidRPr="007F03EA">
        <w:rPr>
          <w:rFonts w:ascii="Calibri" w:eastAsia="Calibri" w:hAnsi="Calibri" w:cs="Calibri"/>
        </w:rPr>
        <w:t>Alkani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62"/>
      </w:tblGrid>
      <w:tr w:rsidR="007F03EA" w:rsidRPr="007F03EA" w:rsidTr="00371F8E">
        <w:tc>
          <w:tcPr>
            <w:tcW w:w="9062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5349240" cy="3454128"/>
                  <wp:effectExtent l="0" t="0" r="3810" b="0"/>
                  <wp:docPr id="3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388ECC7C-D745-4ED8-865A-E37E5AF56D4E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388ECC7C-D745-4ED8-865A-E37E5AF56D4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6064" cy="34585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</w:rPr>
              <w:t>----------------------------------------------------------------------------------------------------------------------------</w:t>
            </w: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9062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5349240" cy="3454128"/>
                  <wp:effectExtent l="0" t="0" r="3810" b="0"/>
                  <wp:docPr id="4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388ECC7C-D745-4ED8-865A-E37E5AF56D4E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388ECC7C-D745-4ED8-865A-E37E5AF56D4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6064" cy="34585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F03EA" w:rsidRPr="007F03EA" w:rsidRDefault="007F03EA" w:rsidP="007F03EA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7F03EA">
        <w:rPr>
          <w:rFonts w:ascii="Calibri" w:eastAsia="Calibri" w:hAnsi="Calibri" w:cs="Calibri"/>
          <w:b/>
        </w:rPr>
        <w:br w:type="page"/>
      </w:r>
    </w:p>
    <w:p w:rsidR="007F03EA" w:rsidRPr="007F03EA" w:rsidRDefault="007F03EA" w:rsidP="007F03EA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7F03EA">
        <w:rPr>
          <w:rFonts w:ascii="Calibri" w:eastAsia="Calibri" w:hAnsi="Calibri" w:cs="Calibri"/>
          <w:b/>
        </w:rPr>
        <w:lastRenderedPageBreak/>
        <w:t xml:space="preserve">RL-2. </w:t>
      </w:r>
      <w:proofErr w:type="spellStart"/>
      <w:r w:rsidRPr="007F03EA">
        <w:rPr>
          <w:rFonts w:ascii="Calibri" w:eastAsia="Calibri" w:hAnsi="Calibri" w:cs="Calibri"/>
        </w:rPr>
        <w:t>Alkeni</w:t>
      </w:r>
      <w:proofErr w:type="spellEnd"/>
    </w:p>
    <w:tbl>
      <w:tblPr>
        <w:tblStyle w:val="TableGrid"/>
        <w:tblW w:w="0" w:type="auto"/>
        <w:tblLook w:val="04A0"/>
      </w:tblPr>
      <w:tblGrid>
        <w:gridCol w:w="4531"/>
        <w:gridCol w:w="4531"/>
      </w:tblGrid>
      <w:tr w:rsidR="007F03EA" w:rsidRPr="007F03EA" w:rsidTr="00371F8E"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43304" cy="2644140"/>
                  <wp:effectExtent l="0" t="0" r="9525" b="3810"/>
                  <wp:docPr id="5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1192" cy="2652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43304" cy="2644140"/>
                  <wp:effectExtent l="0" t="0" r="9525" b="3810"/>
                  <wp:docPr id="6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1192" cy="2652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43304" cy="2644140"/>
                  <wp:effectExtent l="0" t="0" r="9525" b="3810"/>
                  <wp:docPr id="7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1192" cy="2652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43304" cy="2644140"/>
                  <wp:effectExtent l="0" t="0" r="9525" b="3810"/>
                  <wp:docPr id="8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1192" cy="2652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43304" cy="2644140"/>
                  <wp:effectExtent l="0" t="0" r="9525" b="3810"/>
                  <wp:docPr id="9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1192" cy="2652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43304" cy="2644140"/>
                  <wp:effectExtent l="0" t="0" r="9525" b="3810"/>
                  <wp:docPr id="10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0FF2046-CBB9-4AA3-A820-2C65D5F1A37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1192" cy="2652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</w:p>
        </w:tc>
      </w:tr>
    </w:tbl>
    <w:p w:rsidR="007F03EA" w:rsidRPr="007F03EA" w:rsidRDefault="007F03EA" w:rsidP="007F03EA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7F03EA">
        <w:rPr>
          <w:rFonts w:ascii="Calibri" w:eastAsia="Calibri" w:hAnsi="Calibri" w:cs="Calibri"/>
          <w:b/>
        </w:rPr>
        <w:lastRenderedPageBreak/>
        <w:t xml:space="preserve">RL-3. </w:t>
      </w:r>
      <w:proofErr w:type="spellStart"/>
      <w:r w:rsidRPr="007F03EA">
        <w:rPr>
          <w:rFonts w:ascii="Calibri" w:eastAsia="Calibri" w:hAnsi="Calibri" w:cs="Calibri"/>
        </w:rPr>
        <w:t>Alkini</w:t>
      </w:r>
      <w:proofErr w:type="spellEnd"/>
    </w:p>
    <w:tbl>
      <w:tblPr>
        <w:tblStyle w:val="TableGrid"/>
        <w:tblW w:w="0" w:type="auto"/>
        <w:tblLook w:val="04A0"/>
      </w:tblPr>
      <w:tblGrid>
        <w:gridCol w:w="4531"/>
        <w:gridCol w:w="4531"/>
      </w:tblGrid>
      <w:tr w:rsidR="007F03EA" w:rsidRPr="007F03EA" w:rsidTr="00371F8E"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87280" cy="2689860"/>
                  <wp:effectExtent l="0" t="0" r="3810" b="0"/>
                  <wp:docPr id="11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932" cy="269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87280" cy="2689860"/>
                  <wp:effectExtent l="0" t="0" r="3810" b="0"/>
                  <wp:docPr id="12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932" cy="269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87280" cy="2689860"/>
                  <wp:effectExtent l="0" t="0" r="3810" b="0"/>
                  <wp:docPr id="13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932" cy="269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87280" cy="2689860"/>
                  <wp:effectExtent l="0" t="0" r="3810" b="0"/>
                  <wp:docPr id="14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932" cy="269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</w:p>
        </w:tc>
      </w:tr>
      <w:tr w:rsidR="007F03EA" w:rsidRPr="007F03EA" w:rsidTr="00371F8E"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87280" cy="2689860"/>
                  <wp:effectExtent l="0" t="0" r="3810" b="0"/>
                  <wp:docPr id="15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932" cy="269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  <w:r w:rsidRPr="007F03EA">
              <w:rPr>
                <w:rFonts w:ascii="Calibri" w:eastAsia="Calibri" w:hAnsi="Calibri" w:cs="Calibri"/>
                <w:b/>
                <w:noProof/>
                <w:lang w:val="en-US"/>
              </w:rPr>
              <w:drawing>
                <wp:inline distT="0" distB="0" distL="0" distR="0">
                  <wp:extent cx="2587280" cy="2689860"/>
                  <wp:effectExtent l="0" t="0" r="3810" b="0"/>
                  <wp:docPr id="16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4B73F18-2BB6-485F-8463-583DBB238E01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932" cy="269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F03EA" w:rsidRPr="007F03EA" w:rsidRDefault="007F03EA" w:rsidP="007F03EA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</w:rPr>
            </w:pPr>
          </w:p>
        </w:tc>
      </w:tr>
    </w:tbl>
    <w:p w:rsidR="007F03EA" w:rsidRPr="007F03EA" w:rsidRDefault="007F03EA" w:rsidP="007F03EA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7F03EA">
        <w:rPr>
          <w:rFonts w:ascii="Calibri" w:eastAsia="Calibri" w:hAnsi="Calibri" w:cs="Calibri"/>
        </w:rPr>
        <w:lastRenderedPageBreak/>
        <w:t xml:space="preserve">Rješenja radnih listića </w:t>
      </w:r>
      <w:r w:rsidRPr="007F03EA">
        <w:rPr>
          <w:rFonts w:ascii="Calibri" w:eastAsia="Calibri" w:hAnsi="Calibri" w:cs="Calibri"/>
          <w:b/>
        </w:rPr>
        <w:t>RL-1., RL-2. i RL-3.</w:t>
      </w:r>
    </w:p>
    <w:p w:rsidR="007F03EA" w:rsidRPr="007F03EA" w:rsidRDefault="007F03EA" w:rsidP="007F03EA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</w:rPr>
      </w:pPr>
      <w:r w:rsidRPr="007F03EA">
        <w:rPr>
          <w:rFonts w:ascii="Calibri" w:eastAsia="Calibri" w:hAnsi="Calibri" w:cs="Calibri"/>
          <w:b/>
          <w:noProof/>
          <w:lang w:val="en-US"/>
        </w:rPr>
        <w:drawing>
          <wp:inline distT="0" distB="0" distL="0" distR="0">
            <wp:extent cx="4154745" cy="2682815"/>
            <wp:effectExtent l="19050" t="0" r="0" b="0"/>
            <wp:docPr id="17" name="Slika 2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AEAEE399-ABC6-4B07-BCA2-72BA09DB6DB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AEAEE399-ABC6-4B07-BCA2-72BA09DB6DB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8560" cy="2685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3EA" w:rsidRPr="007F03EA" w:rsidRDefault="007F03EA" w:rsidP="007F03EA">
      <w:pPr>
        <w:tabs>
          <w:tab w:val="left" w:pos="1056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7F03EA">
        <w:rPr>
          <w:rFonts w:ascii="Calibri" w:eastAsia="Calibri" w:hAnsi="Calibri" w:cs="Calibri"/>
          <w:noProof/>
          <w:lang w:val="en-US"/>
        </w:rPr>
        <w:drawing>
          <wp:inline distT="0" distB="0" distL="0" distR="0">
            <wp:extent cx="2346960" cy="2477002"/>
            <wp:effectExtent l="0" t="0" r="0" b="0"/>
            <wp:docPr id="18" name="Slika 2" descr="Slika na kojoj se prikazuje snimka zaslona&#10;&#10;Opis je automatski generiran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4F5BB4F-58D7-4F0F-B881-DB1C47039B7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 descr="Slika na kojoj se prikazuje snimka zaslona&#10;&#10;Opis je automatski generiran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4F5BB4F-58D7-4F0F-B881-DB1C47039B7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0401" cy="2491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3EA" w:rsidRPr="007F03EA" w:rsidRDefault="007F03EA" w:rsidP="007F03EA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7F03EA">
        <w:rPr>
          <w:rFonts w:ascii="Calibri" w:eastAsia="Calibri" w:hAnsi="Calibri" w:cs="Calibri"/>
          <w:noProof/>
          <w:lang w:val="en-US"/>
        </w:rPr>
        <w:drawing>
          <wp:inline distT="0" distB="0" distL="0" distR="0">
            <wp:extent cx="2354580" cy="2551657"/>
            <wp:effectExtent l="0" t="0" r="7620" b="1270"/>
            <wp:docPr id="19" name="Slika 3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5D40E4A-F7F1-45D0-9DE5-33BEB0A0D5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lika 3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5D40E4A-F7F1-45D0-9DE5-33BEB0A0D5A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1135" cy="2558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137" w:rsidRDefault="000E5137"/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DB24E613-B214-408D-A54B-6009097CE2C3}"/>
    <w:embedBold r:id="rId2" w:fontKey="{A4150B1D-A07A-4968-9F51-A8194F8A49AB}"/>
    <w:embedItalic r:id="rId3" w:fontKey="{36384B41-FF68-45EC-A10A-B563C0C7F0E3}"/>
    <w:embedBoldItalic r:id="rId4" w:fontKey="{18E0BDA6-0836-43F4-9558-0FB4FECCEAAC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5B804541-C315-4BFE-A52A-377A61B0E58D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8D721AD7-B3C1-4290-8B7C-9DAF1F29DE0F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1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embedTrueTypeFonts/>
  <w:proofState w:spelling="clean" w:grammar="clean"/>
  <w:defaultTabStop w:val="708"/>
  <w:hyphenationZone w:val="425"/>
  <w:characterSpacingControl w:val="doNotCompress"/>
  <w:compat/>
  <w:rsids>
    <w:rsidRoot w:val="007F03EA"/>
    <w:rsid w:val="000E5137"/>
    <w:rsid w:val="004F59B3"/>
    <w:rsid w:val="005C7C87"/>
    <w:rsid w:val="007F03EA"/>
    <w:rsid w:val="00931A25"/>
    <w:rsid w:val="00950441"/>
    <w:rsid w:val="00AD336B"/>
    <w:rsid w:val="00D00FD8"/>
    <w:rsid w:val="00D75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F03EA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F03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3E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e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603</Words>
  <Characters>14841</Characters>
  <Application>Microsoft Office Word</Application>
  <DocSecurity>0</DocSecurity>
  <Lines>123</Lines>
  <Paragraphs>34</Paragraphs>
  <ScaleCrop>false</ScaleCrop>
  <Company/>
  <LinksUpToDate>false</LinksUpToDate>
  <CharactersWithSpaces>17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2</cp:revision>
  <dcterms:created xsi:type="dcterms:W3CDTF">2020-08-24T10:49:00Z</dcterms:created>
  <dcterms:modified xsi:type="dcterms:W3CDTF">2020-08-24T10:49:00Z</dcterms:modified>
</cp:coreProperties>
</file>